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7" r:id="rId4"/>
    <p:sldId id="268" r:id="rId5"/>
    <p:sldId id="257" r:id="rId6"/>
    <p:sldId id="258" r:id="rId7"/>
    <p:sldId id="260" r:id="rId8"/>
    <p:sldId id="261" r:id="rId9"/>
    <p:sldId id="262" r:id="rId10"/>
    <p:sldId id="263" r:id="rId11"/>
    <p:sldId id="264" r:id="rId12"/>
    <p:sldId id="265" r:id="rId13"/>
    <p:sldId id="269" r:id="rId14"/>
    <p:sldId id="270" r:id="rId15"/>
    <p:sldId id="259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-94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2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1211F1F6-8FE8-2134-5459-572EDAD984F3}"/>
              </a:ext>
            </a:extLst>
          </p:cNvPr>
          <p:cNvSpPr/>
          <p:nvPr/>
        </p:nvSpPr>
        <p:spPr>
          <a:xfrm>
            <a:off x="1437613" y="1163782"/>
            <a:ext cx="3657600" cy="2640513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>
            <a:off x="1924396" y="1334193"/>
            <a:ext cx="455538" cy="2256905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D64EF3FD-625E-EE12-EC2E-F587058487CD}"/>
              </a:ext>
            </a:extLst>
          </p:cNvPr>
          <p:cNvSpPr/>
          <p:nvPr/>
        </p:nvSpPr>
        <p:spPr>
          <a:xfrm>
            <a:off x="7411693" y="1829306"/>
            <a:ext cx="2880360" cy="319778"/>
          </a:xfrm>
          <a:custGeom>
            <a:avLst/>
            <a:gdLst>
              <a:gd name="connsiteX0" fmla="*/ 0 w 2880360"/>
              <a:gd name="connsiteY0" fmla="*/ 8313 h 8313"/>
              <a:gd name="connsiteX1" fmla="*/ 2880360 w 2880360"/>
              <a:gd name="connsiteY1" fmla="*/ 0 h 8313"/>
              <a:gd name="connsiteX0" fmla="*/ 0 w 10000"/>
              <a:gd name="connsiteY0" fmla="*/ 392056 h 392056"/>
              <a:gd name="connsiteX1" fmla="*/ 10000 w 10000"/>
              <a:gd name="connsiteY1" fmla="*/ 382056 h 392056"/>
              <a:gd name="connsiteX0" fmla="*/ 0 w 10000"/>
              <a:gd name="connsiteY0" fmla="*/ 254310 h 499967"/>
              <a:gd name="connsiteX1" fmla="*/ 10000 w 10000"/>
              <a:gd name="connsiteY1" fmla="*/ 244310 h 499967"/>
              <a:gd name="connsiteX0" fmla="*/ 0 w 10000"/>
              <a:gd name="connsiteY0" fmla="*/ 247811 h 493595"/>
              <a:gd name="connsiteX1" fmla="*/ 5000 w 10000"/>
              <a:gd name="connsiteY1" fmla="*/ 261172 h 493595"/>
              <a:gd name="connsiteX2" fmla="*/ 10000 w 10000"/>
              <a:gd name="connsiteY2" fmla="*/ 237811 h 493595"/>
              <a:gd name="connsiteX0" fmla="*/ 0 w 10000"/>
              <a:gd name="connsiteY0" fmla="*/ 10000 h 397156"/>
              <a:gd name="connsiteX1" fmla="*/ 5000 w 10000"/>
              <a:gd name="connsiteY1" fmla="*/ 23361 h 397156"/>
              <a:gd name="connsiteX2" fmla="*/ 10000 w 10000"/>
              <a:gd name="connsiteY2" fmla="*/ 0 h 397156"/>
              <a:gd name="connsiteX0" fmla="*/ 0 w 10000"/>
              <a:gd name="connsiteY0" fmla="*/ 173843 h 673616"/>
              <a:gd name="connsiteX1" fmla="*/ 5000 w 10000"/>
              <a:gd name="connsiteY1" fmla="*/ 187204 h 673616"/>
              <a:gd name="connsiteX2" fmla="*/ 10000 w 10000"/>
              <a:gd name="connsiteY2" fmla="*/ 163843 h 673616"/>
              <a:gd name="connsiteX0" fmla="*/ 0 w 10000"/>
              <a:gd name="connsiteY0" fmla="*/ 374009 h 1030719"/>
              <a:gd name="connsiteX1" fmla="*/ 5000 w 10000"/>
              <a:gd name="connsiteY1" fmla="*/ 387370 h 1030719"/>
              <a:gd name="connsiteX2" fmla="*/ 10000 w 10000"/>
              <a:gd name="connsiteY2" fmla="*/ 364009 h 1030719"/>
              <a:gd name="connsiteX0" fmla="*/ 0 w 10000"/>
              <a:gd name="connsiteY0" fmla="*/ 643580 h 1300290"/>
              <a:gd name="connsiteX1" fmla="*/ 5000 w 10000"/>
              <a:gd name="connsiteY1" fmla="*/ 656941 h 1300290"/>
              <a:gd name="connsiteX2" fmla="*/ 10000 w 10000"/>
              <a:gd name="connsiteY2" fmla="*/ 633580 h 1300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300290">
                <a:moveTo>
                  <a:pt x="0" y="643580"/>
                </a:moveTo>
                <a:cubicBezTo>
                  <a:pt x="2515" y="-224353"/>
                  <a:pt x="2512" y="-209037"/>
                  <a:pt x="5000" y="656941"/>
                </a:cubicBezTo>
                <a:cubicBezTo>
                  <a:pt x="7488" y="1522919"/>
                  <a:pt x="7503" y="1514201"/>
                  <a:pt x="10000" y="633580"/>
                </a:cubicBezTo>
              </a:path>
            </a:pathLst>
          </a:custGeom>
          <a:noFill/>
          <a:ln>
            <a:head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5849D7-F984-5451-5A62-B6E87ADFE948}"/>
              </a:ext>
            </a:extLst>
          </p:cNvPr>
          <p:cNvCxnSpPr>
            <a:cxnSpLocks/>
          </p:cNvCxnSpPr>
          <p:nvPr/>
        </p:nvCxnSpPr>
        <p:spPr>
          <a:xfrm flipV="1">
            <a:off x="2509125" y="1332132"/>
            <a:ext cx="607757" cy="60775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24B13E-0643-52E9-3C90-8E5020E808BD}"/>
              </a:ext>
            </a:extLst>
          </p:cNvPr>
          <p:cNvCxnSpPr>
            <a:cxnSpLocks/>
          </p:cNvCxnSpPr>
          <p:nvPr/>
        </p:nvCxnSpPr>
        <p:spPr>
          <a:xfrm flipV="1">
            <a:off x="2660710" y="1515206"/>
            <a:ext cx="610497" cy="61049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B05F264B-64F2-0531-3804-B57B047FB94B}"/>
              </a:ext>
            </a:extLst>
          </p:cNvPr>
          <p:cNvSpPr/>
          <p:nvPr/>
        </p:nvSpPr>
        <p:spPr>
          <a:xfrm>
            <a:off x="2509125" y="258110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FD76658-2F5E-AB1F-65D4-D84EF60B96A8}"/>
              </a:ext>
            </a:extLst>
          </p:cNvPr>
          <p:cNvSpPr/>
          <p:nvPr/>
        </p:nvSpPr>
        <p:spPr>
          <a:xfrm>
            <a:off x="2509125" y="300702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10D74D41-78EC-B8C8-E31E-C8037C528C22}"/>
              </a:ext>
            </a:extLst>
          </p:cNvPr>
          <p:cNvSpPr/>
          <p:nvPr/>
        </p:nvSpPr>
        <p:spPr>
          <a:xfrm>
            <a:off x="2713861" y="2518267"/>
            <a:ext cx="679688" cy="288601"/>
          </a:xfrm>
          <a:custGeom>
            <a:avLst/>
            <a:gdLst>
              <a:gd name="connsiteX0" fmla="*/ 0 w 679688"/>
              <a:gd name="connsiteY0" fmla="*/ 166255 h 288601"/>
              <a:gd name="connsiteX1" fmla="*/ 322729 w 679688"/>
              <a:gd name="connsiteY1" fmla="*/ 34229 h 288601"/>
              <a:gd name="connsiteX2" fmla="*/ 469425 w 679688"/>
              <a:gd name="connsiteY2" fmla="*/ 288501 h 288601"/>
              <a:gd name="connsiteX3" fmla="*/ 679688 w 679688"/>
              <a:gd name="connsiteY3" fmla="*/ 0 h 288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9688" h="288601">
                <a:moveTo>
                  <a:pt x="0" y="166255"/>
                </a:moveTo>
                <a:cubicBezTo>
                  <a:pt x="122246" y="90055"/>
                  <a:pt x="244492" y="13855"/>
                  <a:pt x="322729" y="34229"/>
                </a:cubicBezTo>
                <a:cubicBezTo>
                  <a:pt x="400966" y="54603"/>
                  <a:pt x="409932" y="294206"/>
                  <a:pt x="469425" y="288501"/>
                </a:cubicBezTo>
                <a:cubicBezTo>
                  <a:pt x="528918" y="282796"/>
                  <a:pt x="604303" y="141398"/>
                  <a:pt x="679688" y="0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7E1DB218-F09B-5F2A-F187-8FAAB3CD1022}"/>
              </a:ext>
            </a:extLst>
          </p:cNvPr>
          <p:cNvSpPr/>
          <p:nvPr/>
        </p:nvSpPr>
        <p:spPr>
          <a:xfrm>
            <a:off x="2713861" y="3134387"/>
            <a:ext cx="821493" cy="264402"/>
          </a:xfrm>
          <a:custGeom>
            <a:avLst/>
            <a:gdLst>
              <a:gd name="connsiteX0" fmla="*/ 0 w 821493"/>
              <a:gd name="connsiteY0" fmla="*/ 0 h 264402"/>
              <a:gd name="connsiteX1" fmla="*/ 273831 w 821493"/>
              <a:gd name="connsiteY1" fmla="*/ 264052 h 264402"/>
              <a:gd name="connsiteX2" fmla="*/ 523213 w 821493"/>
              <a:gd name="connsiteY2" fmla="*/ 58678 h 264402"/>
              <a:gd name="connsiteX3" fmla="*/ 821493 w 821493"/>
              <a:gd name="connsiteY3" fmla="*/ 161365 h 264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1493" h="264402">
                <a:moveTo>
                  <a:pt x="0" y="0"/>
                </a:moveTo>
                <a:cubicBezTo>
                  <a:pt x="93314" y="127136"/>
                  <a:pt x="186629" y="254272"/>
                  <a:pt x="273831" y="264052"/>
                </a:cubicBezTo>
                <a:cubicBezTo>
                  <a:pt x="361033" y="273832"/>
                  <a:pt x="431936" y="75792"/>
                  <a:pt x="523213" y="58678"/>
                </a:cubicBezTo>
                <a:cubicBezTo>
                  <a:pt x="614490" y="41564"/>
                  <a:pt x="717991" y="101464"/>
                  <a:pt x="821493" y="161365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06A6E4-9E39-E6EF-DE67-C394CB32DCBF}"/>
              </a:ext>
            </a:extLst>
          </p:cNvPr>
          <p:cNvSpPr txBox="1"/>
          <p:nvPr/>
        </p:nvSpPr>
        <p:spPr>
          <a:xfrm rot="18836931">
            <a:off x="2787207" y="1569455"/>
            <a:ext cx="9584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584CC01-98D0-C80B-261C-6A4682BA1237}"/>
              </a:ext>
            </a:extLst>
          </p:cNvPr>
          <p:cNvSpPr txBox="1"/>
          <p:nvPr/>
        </p:nvSpPr>
        <p:spPr>
          <a:xfrm rot="16200000">
            <a:off x="1373640" y="2306085"/>
            <a:ext cx="152445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32D96E-B998-286F-CFF5-FF6B9A22B16C}"/>
              </a:ext>
            </a:extLst>
          </p:cNvPr>
          <p:cNvSpPr txBox="1"/>
          <p:nvPr/>
        </p:nvSpPr>
        <p:spPr>
          <a:xfrm>
            <a:off x="2433293" y="3361231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6FD0928-A029-2CD7-83A7-382148A635C4}"/>
              </a:ext>
            </a:extLst>
          </p:cNvPr>
          <p:cNvSpPr txBox="1"/>
          <p:nvPr/>
        </p:nvSpPr>
        <p:spPr>
          <a:xfrm>
            <a:off x="4377556" y="2379767"/>
            <a:ext cx="51343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125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7227019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0D2BD92-A875-A0F8-D78C-14BEC2AD731F}"/>
              </a:ext>
            </a:extLst>
          </p:cNvPr>
          <p:cNvGrpSpPr/>
          <p:nvPr/>
        </p:nvGrpSpPr>
        <p:grpSpPr>
          <a:xfrm>
            <a:off x="5378527" y="4598891"/>
            <a:ext cx="727434" cy="536645"/>
            <a:chOff x="718750" y="1090708"/>
            <a:chExt cx="727434" cy="53664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89B1CC7-0E08-6D12-9A0D-C5D0774A29DF}"/>
                </a:ext>
              </a:extLst>
            </p:cNvPr>
            <p:cNvSpPr/>
            <p:nvPr/>
          </p:nvSpPr>
          <p:spPr>
            <a:xfrm>
              <a:off x="718750" y="1090708"/>
              <a:ext cx="727434" cy="536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53437B-3308-6377-A972-966462F5484B}"/>
                </a:ext>
              </a:extLst>
            </p:cNvPr>
            <p:cNvCxnSpPr/>
            <p:nvPr/>
          </p:nvCxnSpPr>
          <p:spPr>
            <a:xfrm>
              <a:off x="724104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C5BD477-900A-CAFF-5803-FB6A4CDD387C}"/>
                </a:ext>
              </a:extLst>
            </p:cNvPr>
            <p:cNvCxnSpPr/>
            <p:nvPr/>
          </p:nvCxnSpPr>
          <p:spPr>
            <a:xfrm>
              <a:off x="921472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FEB13EA-9E15-4AB1-DB1F-E48ED1F38920}"/>
                </a:ext>
              </a:extLst>
            </p:cNvPr>
            <p:cNvCxnSpPr/>
            <p:nvPr/>
          </p:nvCxnSpPr>
          <p:spPr>
            <a:xfrm>
              <a:off x="1128469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D53453D-17A9-FAC1-9FF2-CE77CF0D4887}"/>
                </a:ext>
              </a:extLst>
            </p:cNvPr>
            <p:cNvCxnSpPr/>
            <p:nvPr/>
          </p:nvCxnSpPr>
          <p:spPr>
            <a:xfrm>
              <a:off x="1333058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CA5E588-5FB8-69A5-8C62-2378C545594C}"/>
                </a:ext>
              </a:extLst>
            </p:cNvPr>
            <p:cNvCxnSpPr>
              <a:cxnSpLocks/>
            </p:cNvCxnSpPr>
            <p:nvPr/>
          </p:nvCxnSpPr>
          <p:spPr>
            <a:xfrm>
              <a:off x="825195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4703F9D-416A-6A12-B0BA-89DD3AA5ED92}"/>
                </a:ext>
              </a:extLst>
            </p:cNvPr>
            <p:cNvCxnSpPr>
              <a:cxnSpLocks/>
            </p:cNvCxnSpPr>
            <p:nvPr/>
          </p:nvCxnSpPr>
          <p:spPr>
            <a:xfrm>
              <a:off x="1020157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F5A4872-08D4-DA6B-CC93-71BAEC6F2F66}"/>
                </a:ext>
              </a:extLst>
            </p:cNvPr>
            <p:cNvCxnSpPr>
              <a:cxnSpLocks/>
            </p:cNvCxnSpPr>
            <p:nvPr/>
          </p:nvCxnSpPr>
          <p:spPr>
            <a:xfrm>
              <a:off x="1236781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E2DA02B-A5F8-CB3F-FE3C-0ACBF38AB022}"/>
                </a:ext>
              </a:extLst>
            </p:cNvPr>
            <p:cNvCxnSpPr>
              <a:cxnSpLocks/>
            </p:cNvCxnSpPr>
            <p:nvPr/>
          </p:nvCxnSpPr>
          <p:spPr>
            <a:xfrm>
              <a:off x="1446184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Arrow: Left 62">
            <a:extLst>
              <a:ext uri="{FF2B5EF4-FFF2-40B4-BE49-F238E27FC236}">
                <a16:creationId xmlns:a16="http://schemas.microsoft.com/office/drawing/2014/main" id="{E2980063-861D-0690-8851-8F6A01EBD05F}"/>
              </a:ext>
            </a:extLst>
          </p:cNvPr>
          <p:cNvSpPr/>
          <p:nvPr/>
        </p:nvSpPr>
        <p:spPr>
          <a:xfrm>
            <a:off x="5156403" y="2423837"/>
            <a:ext cx="869430" cy="514489"/>
          </a:xfrm>
          <a:prstGeom prst="lef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185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5182335" y="4109811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118623" y="2760109"/>
            <a:ext cx="217971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potentia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4263572" y="274823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66AC81D-15E6-5E24-40D3-8C346AF80FC9}"/>
              </a:ext>
            </a:extLst>
          </p:cNvPr>
          <p:cNvSpPr txBox="1"/>
          <p:nvPr/>
        </p:nvSpPr>
        <p:spPr>
          <a:xfrm>
            <a:off x="4098703" y="4159743"/>
            <a:ext cx="9144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5F0A4D-86C3-9716-C0E1-0F11ED4F91CC}"/>
              </a:ext>
            </a:extLst>
          </p:cNvPr>
          <p:cNvCxnSpPr>
            <a:cxnSpLocks/>
          </p:cNvCxnSpPr>
          <p:nvPr/>
        </p:nvCxnSpPr>
        <p:spPr>
          <a:xfrm flipV="1">
            <a:off x="425781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2394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5182335" y="4109811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118623" y="2760109"/>
            <a:ext cx="217971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potentia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4263572" y="274823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66AC81D-15E6-5E24-40D3-8C346AF80FC9}"/>
              </a:ext>
            </a:extLst>
          </p:cNvPr>
          <p:cNvSpPr txBox="1"/>
          <p:nvPr/>
        </p:nvSpPr>
        <p:spPr>
          <a:xfrm>
            <a:off x="4178261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5F0A4D-86C3-9716-C0E1-0F11ED4F91CC}"/>
              </a:ext>
            </a:extLst>
          </p:cNvPr>
          <p:cNvCxnSpPr>
            <a:cxnSpLocks/>
          </p:cNvCxnSpPr>
          <p:nvPr/>
        </p:nvCxnSpPr>
        <p:spPr>
          <a:xfrm flipV="1">
            <a:off x="425781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CB1456-45E2-9F2E-3B47-E15435E95D8D}"/>
              </a:ext>
            </a:extLst>
          </p:cNvPr>
          <p:cNvCxnSpPr>
            <a:cxnSpLocks/>
          </p:cNvCxnSpPr>
          <p:nvPr/>
        </p:nvCxnSpPr>
        <p:spPr>
          <a:xfrm flipV="1">
            <a:off x="3821066" y="2748233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CA4E1E2-263E-DA49-15AC-AA0AEAE506CD}"/>
              </a:ext>
            </a:extLst>
          </p:cNvPr>
          <p:cNvCxnSpPr>
            <a:cxnSpLocks/>
          </p:cNvCxnSpPr>
          <p:nvPr/>
        </p:nvCxnSpPr>
        <p:spPr>
          <a:xfrm flipV="1">
            <a:off x="4932763" y="276990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50E1070-F8AC-B4B1-5EDC-3AA553A2007D}"/>
              </a:ext>
            </a:extLst>
          </p:cNvPr>
          <p:cNvSpPr txBox="1"/>
          <p:nvPr/>
        </p:nvSpPr>
        <p:spPr>
          <a:xfrm>
            <a:off x="3750410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3BDFEC-FEEA-C671-9DD8-470DCCF30763}"/>
              </a:ext>
            </a:extLst>
          </p:cNvPr>
          <p:cNvSpPr txBox="1"/>
          <p:nvPr/>
        </p:nvSpPr>
        <p:spPr>
          <a:xfrm>
            <a:off x="4828893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BDE1FF8-D4D8-7F91-B396-3015532F6BCF}"/>
              </a:ext>
            </a:extLst>
          </p:cNvPr>
          <p:cNvCxnSpPr>
            <a:cxnSpLocks/>
          </p:cNvCxnSpPr>
          <p:nvPr/>
        </p:nvCxnSpPr>
        <p:spPr>
          <a:xfrm flipV="1">
            <a:off x="3848745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D15190A-966D-E0BB-0A22-76FCA3CF5FED}"/>
              </a:ext>
            </a:extLst>
          </p:cNvPr>
          <p:cNvCxnSpPr>
            <a:cxnSpLocks/>
          </p:cNvCxnSpPr>
          <p:nvPr/>
        </p:nvCxnSpPr>
        <p:spPr>
          <a:xfrm flipV="1">
            <a:off x="493960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A037EF6-898D-A3AC-FAEA-DE10334DB7A0}"/>
              </a:ext>
            </a:extLst>
          </p:cNvPr>
          <p:cNvSpPr txBox="1"/>
          <p:nvPr/>
        </p:nvSpPr>
        <p:spPr>
          <a:xfrm>
            <a:off x="5576234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2F6189-094D-9AAC-C797-2A5BBBBFB446}"/>
              </a:ext>
            </a:extLst>
          </p:cNvPr>
          <p:cNvSpPr txBox="1"/>
          <p:nvPr/>
        </p:nvSpPr>
        <p:spPr>
          <a:xfrm>
            <a:off x="5148383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6AB0CC-0B0C-A7E0-04D9-B8CAF6AED08D}"/>
              </a:ext>
            </a:extLst>
          </p:cNvPr>
          <p:cNvSpPr txBox="1"/>
          <p:nvPr/>
        </p:nvSpPr>
        <p:spPr>
          <a:xfrm>
            <a:off x="6226866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574A3-E858-7247-6938-2293A481486B}"/>
              </a:ext>
            </a:extLst>
          </p:cNvPr>
          <p:cNvSpPr txBox="1"/>
          <p:nvPr/>
        </p:nvSpPr>
        <p:spPr>
          <a:xfrm>
            <a:off x="4653607" y="1923829"/>
            <a:ext cx="230519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&lt; 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 </a:t>
            </a:r>
            <a:r>
              <a:rPr lang="en-IN" dirty="0">
                <a:latin typeface="Symbol" panose="05050102010706020507" pitchFamily="18" charset="2"/>
                <a:cs typeface="Times New Roman" panose="02020603050405020304" pitchFamily="18" charset="0"/>
              </a:rPr>
              <a:t>&lt;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algn="ctr"/>
            <a:endParaRPr lang="en-IN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354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ylinder 8">
            <a:extLst>
              <a:ext uri="{FF2B5EF4-FFF2-40B4-BE49-F238E27FC236}">
                <a16:creationId xmlns:a16="http://schemas.microsoft.com/office/drawing/2014/main" id="{6AAA25AA-4B5E-01EC-D741-387644393FD9}"/>
              </a:ext>
            </a:extLst>
          </p:cNvPr>
          <p:cNvSpPr/>
          <p:nvPr/>
        </p:nvSpPr>
        <p:spPr>
          <a:xfrm>
            <a:off x="5288711" y="3679853"/>
            <a:ext cx="2552700" cy="1622453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D92854B-282A-B262-8D6E-D02C8A595C67}"/>
              </a:ext>
            </a:extLst>
          </p:cNvPr>
          <p:cNvSpPr/>
          <p:nvPr/>
        </p:nvSpPr>
        <p:spPr>
          <a:xfrm>
            <a:off x="5298236" y="3679852"/>
            <a:ext cx="2533650" cy="83023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BE80C58-DF39-7239-A3DF-6EDD2395A8B6}"/>
              </a:ext>
            </a:extLst>
          </p:cNvPr>
          <p:cNvSpPr/>
          <p:nvPr/>
        </p:nvSpPr>
        <p:spPr>
          <a:xfrm rot="10800000">
            <a:off x="5637377" y="4249577"/>
            <a:ext cx="1855368" cy="260510"/>
          </a:xfrm>
          <a:custGeom>
            <a:avLst/>
            <a:gdLst>
              <a:gd name="connsiteX0" fmla="*/ 790662 w 1581933"/>
              <a:gd name="connsiteY0" fmla="*/ 295274 h 295274"/>
              <a:gd name="connsiteX1" fmla="*/ 151834 w 1581933"/>
              <a:gd name="connsiteY1" fmla="*/ 204216 h 295274"/>
              <a:gd name="connsiteX2" fmla="*/ 0 w 1581933"/>
              <a:gd name="connsiteY2" fmla="*/ 147613 h 295274"/>
              <a:gd name="connsiteX3" fmla="*/ 152777 w 1581933"/>
              <a:gd name="connsiteY3" fmla="*/ 90769 h 295274"/>
              <a:gd name="connsiteX4" fmla="*/ 791271 w 1581933"/>
              <a:gd name="connsiteY4" fmla="*/ 0 h 295274"/>
              <a:gd name="connsiteX5" fmla="*/ 1430099 w 1581933"/>
              <a:gd name="connsiteY5" fmla="*/ 91058 h 295274"/>
              <a:gd name="connsiteX6" fmla="*/ 1581933 w 1581933"/>
              <a:gd name="connsiteY6" fmla="*/ 147661 h 295274"/>
              <a:gd name="connsiteX7" fmla="*/ 1429156 w 1581933"/>
              <a:gd name="connsiteY7" fmla="*/ 204505 h 295274"/>
              <a:gd name="connsiteX8" fmla="*/ 790662 w 1581933"/>
              <a:gd name="connsiteY8" fmla="*/ 295274 h 295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1933" h="295274">
                <a:moveTo>
                  <a:pt x="790662" y="295274"/>
                </a:moveTo>
                <a:cubicBezTo>
                  <a:pt x="565043" y="295246"/>
                  <a:pt x="344876" y="263493"/>
                  <a:pt x="151834" y="204216"/>
                </a:cubicBezTo>
                <a:lnTo>
                  <a:pt x="0" y="147613"/>
                </a:lnTo>
                <a:lnTo>
                  <a:pt x="152777" y="90769"/>
                </a:lnTo>
                <a:cubicBezTo>
                  <a:pt x="345775" y="31623"/>
                  <a:pt x="565817" y="-28"/>
                  <a:pt x="791271" y="0"/>
                </a:cubicBezTo>
                <a:cubicBezTo>
                  <a:pt x="1016890" y="29"/>
                  <a:pt x="1237057" y="31782"/>
                  <a:pt x="1430099" y="91058"/>
                </a:cubicBezTo>
                <a:lnTo>
                  <a:pt x="1581933" y="147661"/>
                </a:lnTo>
                <a:lnTo>
                  <a:pt x="1429156" y="204505"/>
                </a:lnTo>
                <a:cubicBezTo>
                  <a:pt x="1236158" y="263652"/>
                  <a:pt x="1016116" y="295303"/>
                  <a:pt x="790662" y="29527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051F22A-73B8-3CBF-5DA2-396085A6EB05}"/>
              </a:ext>
            </a:extLst>
          </p:cNvPr>
          <p:cNvSpPr/>
          <p:nvPr/>
        </p:nvSpPr>
        <p:spPr>
          <a:xfrm>
            <a:off x="5794049" y="3679852"/>
            <a:ext cx="390258" cy="667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AEF4874-43DA-4CEF-058E-8066EF0595B3}"/>
              </a:ext>
            </a:extLst>
          </p:cNvPr>
          <p:cNvCxnSpPr>
            <a:cxnSpLocks/>
          </p:cNvCxnSpPr>
          <p:nvPr/>
        </p:nvCxnSpPr>
        <p:spPr>
          <a:xfrm>
            <a:off x="5784524" y="3762998"/>
            <a:ext cx="0" cy="5611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31AD9FA-50BF-10BB-A079-67ACFE590C84}"/>
              </a:ext>
            </a:extLst>
          </p:cNvPr>
          <p:cNvCxnSpPr>
            <a:cxnSpLocks/>
          </p:cNvCxnSpPr>
          <p:nvPr/>
        </p:nvCxnSpPr>
        <p:spPr>
          <a:xfrm>
            <a:off x="6184307" y="3688403"/>
            <a:ext cx="0" cy="5611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B2BC687-1033-EEE5-2E00-5E92D7EE4C3E}"/>
              </a:ext>
            </a:extLst>
          </p:cNvPr>
          <p:cNvGrpSpPr/>
          <p:nvPr/>
        </p:nvGrpSpPr>
        <p:grpSpPr>
          <a:xfrm>
            <a:off x="4366902" y="2324457"/>
            <a:ext cx="635238" cy="558326"/>
            <a:chOff x="3187582" y="2518161"/>
            <a:chExt cx="635238" cy="558326"/>
          </a:xfrm>
          <a:solidFill>
            <a:schemeClr val="bg1">
              <a:lumMod val="65000"/>
            </a:schemeClr>
          </a:solidFill>
        </p:grpSpPr>
        <p:sp>
          <p:nvSpPr>
            <p:cNvPr id="19" name="Cube 18">
              <a:extLst>
                <a:ext uri="{FF2B5EF4-FFF2-40B4-BE49-F238E27FC236}">
                  <a16:creationId xmlns:a16="http://schemas.microsoft.com/office/drawing/2014/main" id="{7F56C1BB-94EE-73DB-6B8F-1CB3B2BE507B}"/>
                </a:ext>
              </a:extLst>
            </p:cNvPr>
            <p:cNvSpPr/>
            <p:nvPr/>
          </p:nvSpPr>
          <p:spPr>
            <a:xfrm flipH="1">
              <a:off x="3187582" y="2518161"/>
              <a:ext cx="635238" cy="558326"/>
            </a:xfrm>
            <a:prstGeom prst="cube">
              <a:avLst>
                <a:gd name="adj" fmla="val 29083"/>
              </a:avLst>
            </a:prstGeom>
            <a:grpFill/>
            <a:scene3d>
              <a:camera prst="isometricOffAxis1Right">
                <a:rot lat="1080000" lon="18600000" rev="0"/>
              </a:camera>
              <a:lightRig rig="threePt" dir="t"/>
            </a:scene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Cylinder 19">
              <a:extLst>
                <a:ext uri="{FF2B5EF4-FFF2-40B4-BE49-F238E27FC236}">
                  <a16:creationId xmlns:a16="http://schemas.microsoft.com/office/drawing/2014/main" id="{4186F980-B9F5-0F26-4CA4-08F2FF7C3072}"/>
                </a:ext>
              </a:extLst>
            </p:cNvPr>
            <p:cNvSpPr/>
            <p:nvPr/>
          </p:nvSpPr>
          <p:spPr>
            <a:xfrm rot="8357526">
              <a:off x="3485783" y="2715591"/>
              <a:ext cx="230736" cy="290515"/>
            </a:xfrm>
            <a:prstGeom prst="can">
              <a:avLst>
                <a:gd name="adj" fmla="val 62954"/>
              </a:avLst>
            </a:prstGeom>
            <a:grpFill/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2" name="Cylinder 21">
            <a:extLst>
              <a:ext uri="{FF2B5EF4-FFF2-40B4-BE49-F238E27FC236}">
                <a16:creationId xmlns:a16="http://schemas.microsoft.com/office/drawing/2014/main" id="{62932F16-5321-999C-355F-561452186ADF}"/>
              </a:ext>
            </a:extLst>
          </p:cNvPr>
          <p:cNvSpPr/>
          <p:nvPr/>
        </p:nvSpPr>
        <p:spPr>
          <a:xfrm rot="8151823">
            <a:off x="5598462" y="2397706"/>
            <a:ext cx="45761" cy="2261255"/>
          </a:xfrm>
          <a:prstGeom prst="can">
            <a:avLst>
              <a:gd name="adj" fmla="val 33811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E3D22E0-C3F1-D237-1B75-914F6BBCD3FE}"/>
              </a:ext>
            </a:extLst>
          </p:cNvPr>
          <p:cNvSpPr/>
          <p:nvPr/>
        </p:nvSpPr>
        <p:spPr>
          <a:xfrm>
            <a:off x="6280604" y="4166452"/>
            <a:ext cx="516459" cy="558326"/>
          </a:xfrm>
          <a:prstGeom prst="round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scene3d>
            <a:camera prst="isometricRightUp"/>
            <a:lightRig rig="threePt" dir="t"/>
          </a:scene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FD3AB65-9298-0A51-A8F4-D73D0E32E797}"/>
              </a:ext>
            </a:extLst>
          </p:cNvPr>
          <p:cNvSpPr/>
          <p:nvPr/>
        </p:nvSpPr>
        <p:spPr>
          <a:xfrm>
            <a:off x="6280604" y="4508893"/>
            <a:ext cx="487665" cy="260511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6E9FDFD-44F2-3CE8-7D86-EA31B3A80FCB}"/>
              </a:ext>
            </a:extLst>
          </p:cNvPr>
          <p:cNvCxnSpPr>
            <a:cxnSpLocks/>
          </p:cNvCxnSpPr>
          <p:nvPr/>
        </p:nvCxnSpPr>
        <p:spPr>
          <a:xfrm flipV="1">
            <a:off x="6543230" y="4094969"/>
            <a:ext cx="729215" cy="33745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BBC8C82-C637-C1A3-D61B-9B8987B2BF17}"/>
              </a:ext>
            </a:extLst>
          </p:cNvPr>
          <p:cNvCxnSpPr>
            <a:cxnSpLocks/>
          </p:cNvCxnSpPr>
          <p:nvPr/>
        </p:nvCxnSpPr>
        <p:spPr>
          <a:xfrm flipH="1" flipV="1">
            <a:off x="6392255" y="4049639"/>
            <a:ext cx="75934" cy="204006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AF4A20F-A60A-2887-9296-B88688E1A118}"/>
              </a:ext>
            </a:extLst>
          </p:cNvPr>
          <p:cNvCxnSpPr>
            <a:cxnSpLocks/>
          </p:cNvCxnSpPr>
          <p:nvPr/>
        </p:nvCxnSpPr>
        <p:spPr>
          <a:xfrm flipV="1">
            <a:off x="6585539" y="4045570"/>
            <a:ext cx="8302" cy="138362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97F9969-ED0F-0BA9-C087-DE5764F031E3}"/>
              </a:ext>
            </a:extLst>
          </p:cNvPr>
          <p:cNvCxnSpPr>
            <a:cxnSpLocks/>
          </p:cNvCxnSpPr>
          <p:nvPr/>
        </p:nvCxnSpPr>
        <p:spPr>
          <a:xfrm flipV="1">
            <a:off x="6726127" y="4045570"/>
            <a:ext cx="145626" cy="149981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8F81481-4FA9-3E6C-EC77-C24CD293A3EB}"/>
              </a:ext>
            </a:extLst>
          </p:cNvPr>
          <p:cNvCxnSpPr>
            <a:cxnSpLocks/>
          </p:cNvCxnSpPr>
          <p:nvPr/>
        </p:nvCxnSpPr>
        <p:spPr>
          <a:xfrm flipV="1">
            <a:off x="6542606" y="4148995"/>
            <a:ext cx="1053983" cy="283424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E39858E-7A58-3DCD-DFA5-7007BE3731F4}"/>
              </a:ext>
            </a:extLst>
          </p:cNvPr>
          <p:cNvCxnSpPr>
            <a:cxnSpLocks/>
          </p:cNvCxnSpPr>
          <p:nvPr/>
        </p:nvCxnSpPr>
        <p:spPr>
          <a:xfrm flipV="1">
            <a:off x="6549431" y="4268585"/>
            <a:ext cx="1153760" cy="160402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9FBDC6B-1E31-DAD6-0C06-E6721E126A2A}"/>
              </a:ext>
            </a:extLst>
          </p:cNvPr>
          <p:cNvCxnSpPr>
            <a:cxnSpLocks/>
          </p:cNvCxnSpPr>
          <p:nvPr/>
        </p:nvCxnSpPr>
        <p:spPr>
          <a:xfrm flipH="1" flipV="1">
            <a:off x="5550716" y="4151642"/>
            <a:ext cx="802303" cy="241145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C90EF1F-70C3-15AF-F476-6447FE5A0677}"/>
              </a:ext>
            </a:extLst>
          </p:cNvPr>
          <p:cNvCxnSpPr>
            <a:cxnSpLocks/>
          </p:cNvCxnSpPr>
          <p:nvPr/>
        </p:nvCxnSpPr>
        <p:spPr>
          <a:xfrm flipH="1" flipV="1">
            <a:off x="5426491" y="4257303"/>
            <a:ext cx="923325" cy="167451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8C67467-ECA3-2210-1D84-B2D0FB663DDD}"/>
              </a:ext>
            </a:extLst>
          </p:cNvPr>
          <p:cNvCxnSpPr>
            <a:cxnSpLocks/>
          </p:cNvCxnSpPr>
          <p:nvPr/>
        </p:nvCxnSpPr>
        <p:spPr>
          <a:xfrm>
            <a:off x="6551176" y="4435906"/>
            <a:ext cx="279520" cy="62896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48FB9347-72C0-B533-984A-2BB9B8A57C4E}"/>
              </a:ext>
            </a:extLst>
          </p:cNvPr>
          <p:cNvCxnSpPr>
            <a:cxnSpLocks/>
          </p:cNvCxnSpPr>
          <p:nvPr/>
        </p:nvCxnSpPr>
        <p:spPr>
          <a:xfrm flipV="1">
            <a:off x="6481749" y="4431136"/>
            <a:ext cx="63814" cy="74325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D21E2A8-BBC5-2E82-D56D-538AD47B979A}"/>
              </a:ext>
            </a:extLst>
          </p:cNvPr>
          <p:cNvCxnSpPr>
            <a:cxnSpLocks/>
          </p:cNvCxnSpPr>
          <p:nvPr/>
        </p:nvCxnSpPr>
        <p:spPr>
          <a:xfrm flipV="1">
            <a:off x="6059223" y="4452622"/>
            <a:ext cx="283969" cy="22347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D89DB5BB-EAFC-3776-D24E-1FEB4B6A5474}"/>
              </a:ext>
            </a:extLst>
          </p:cNvPr>
          <p:cNvSpPr txBox="1"/>
          <p:nvPr/>
        </p:nvSpPr>
        <p:spPr>
          <a:xfrm>
            <a:off x="4684566" y="2013327"/>
            <a:ext cx="1099958" cy="5583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oactive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7D4955C2-0EBC-878F-06E9-0101646ECEFA}"/>
              </a:ext>
            </a:extLst>
          </p:cNvPr>
          <p:cNvSpPr txBox="1"/>
          <p:nvPr/>
        </p:nvSpPr>
        <p:spPr>
          <a:xfrm rot="2785690">
            <a:off x="5029818" y="3066291"/>
            <a:ext cx="109995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article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07FD970-394E-2729-AC1D-29740FBC9F91}"/>
              </a:ext>
            </a:extLst>
          </p:cNvPr>
          <p:cNvSpPr txBox="1"/>
          <p:nvPr/>
        </p:nvSpPr>
        <p:spPr>
          <a:xfrm>
            <a:off x="5338174" y="4747653"/>
            <a:ext cx="109995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or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65476B8-2121-C061-34BB-B7A6B974C702}"/>
              </a:ext>
            </a:extLst>
          </p:cNvPr>
          <p:cNvSpPr txBox="1"/>
          <p:nvPr/>
        </p:nvSpPr>
        <p:spPr>
          <a:xfrm>
            <a:off x="7530949" y="3452598"/>
            <a:ext cx="96753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ld foi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:a16="http://schemas.microsoft.com/office/drawing/2014/main" id="{D03A7B9A-5844-D935-A422-202B28ACA042}"/>
              </a:ext>
            </a:extLst>
          </p:cNvPr>
          <p:cNvSpPr/>
          <p:nvPr/>
        </p:nvSpPr>
        <p:spPr>
          <a:xfrm>
            <a:off x="6716536" y="3613334"/>
            <a:ext cx="827568" cy="573224"/>
          </a:xfrm>
          <a:custGeom>
            <a:avLst/>
            <a:gdLst>
              <a:gd name="connsiteX0" fmla="*/ 0 w 1168627"/>
              <a:gd name="connsiteY0" fmla="*/ 317124 h 317124"/>
              <a:gd name="connsiteX1" fmla="*/ 578163 w 1168627"/>
              <a:gd name="connsiteY1" fmla="*/ 1389 h 317124"/>
              <a:gd name="connsiteX2" fmla="*/ 844692 w 1168627"/>
              <a:gd name="connsiteY2" fmla="*/ 194110 h 317124"/>
              <a:gd name="connsiteX3" fmla="*/ 844692 w 1168627"/>
              <a:gd name="connsiteY3" fmla="*/ 194110 h 317124"/>
              <a:gd name="connsiteX4" fmla="*/ 1168627 w 1168627"/>
              <a:gd name="connsiteY4" fmla="*/ 87499 h 317124"/>
              <a:gd name="connsiteX0" fmla="*/ 0 w 1168627"/>
              <a:gd name="connsiteY0" fmla="*/ 317124 h 317124"/>
              <a:gd name="connsiteX1" fmla="*/ 578163 w 1168627"/>
              <a:gd name="connsiteY1" fmla="*/ 1389 h 317124"/>
              <a:gd name="connsiteX2" fmla="*/ 844692 w 1168627"/>
              <a:gd name="connsiteY2" fmla="*/ 194110 h 317124"/>
              <a:gd name="connsiteX3" fmla="*/ 1168627 w 1168627"/>
              <a:gd name="connsiteY3" fmla="*/ 87499 h 317124"/>
              <a:gd name="connsiteX0" fmla="*/ 0 w 1168627"/>
              <a:gd name="connsiteY0" fmla="*/ 316939 h 316939"/>
              <a:gd name="connsiteX1" fmla="*/ 578163 w 1168627"/>
              <a:gd name="connsiteY1" fmla="*/ 1204 h 316939"/>
              <a:gd name="connsiteX2" fmla="*/ 844692 w 1168627"/>
              <a:gd name="connsiteY2" fmla="*/ 193925 h 316939"/>
              <a:gd name="connsiteX3" fmla="*/ 1168627 w 1168627"/>
              <a:gd name="connsiteY3" fmla="*/ 87314 h 316939"/>
              <a:gd name="connsiteX0" fmla="*/ 0 w 1380702"/>
              <a:gd name="connsiteY0" fmla="*/ 318472 h 318472"/>
              <a:gd name="connsiteX1" fmla="*/ 578163 w 1380702"/>
              <a:gd name="connsiteY1" fmla="*/ 2737 h 318472"/>
              <a:gd name="connsiteX2" fmla="*/ 844692 w 1380702"/>
              <a:gd name="connsiteY2" fmla="*/ 195458 h 318472"/>
              <a:gd name="connsiteX3" fmla="*/ 1380702 w 1380702"/>
              <a:gd name="connsiteY3" fmla="*/ 0 h 318472"/>
              <a:gd name="connsiteX0" fmla="*/ 0 w 1380702"/>
              <a:gd name="connsiteY0" fmla="*/ 318472 h 318472"/>
              <a:gd name="connsiteX1" fmla="*/ 578163 w 1380702"/>
              <a:gd name="connsiteY1" fmla="*/ 2737 h 318472"/>
              <a:gd name="connsiteX2" fmla="*/ 974674 w 1380702"/>
              <a:gd name="connsiteY2" fmla="*/ 163565 h 318472"/>
              <a:gd name="connsiteX3" fmla="*/ 1380702 w 1380702"/>
              <a:gd name="connsiteY3" fmla="*/ 0 h 318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0702" h="318472">
                <a:moveTo>
                  <a:pt x="0" y="318472"/>
                </a:moveTo>
                <a:cubicBezTo>
                  <a:pt x="218690" y="170855"/>
                  <a:pt x="415717" y="28555"/>
                  <a:pt x="578163" y="2737"/>
                </a:cubicBezTo>
                <a:cubicBezTo>
                  <a:pt x="740609" y="-23081"/>
                  <a:pt x="840918" y="164021"/>
                  <a:pt x="974674" y="163565"/>
                </a:cubicBezTo>
                <a:cubicBezTo>
                  <a:pt x="1108430" y="163109"/>
                  <a:pt x="1202032" y="65153"/>
                  <a:pt x="1380702" y="0"/>
                </a:cubicBezTo>
              </a:path>
            </a:pathLst>
          </a:custGeom>
          <a:noFill/>
          <a:ln>
            <a:head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18689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5EFDBC16-6822-14F3-AC97-E8F20E345D2E}"/>
              </a:ext>
            </a:extLst>
          </p:cNvPr>
          <p:cNvSpPr/>
          <p:nvPr/>
        </p:nvSpPr>
        <p:spPr>
          <a:xfrm>
            <a:off x="4662996" y="2146956"/>
            <a:ext cx="251904" cy="25190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D94B3ED-3EF2-C959-8797-30ED8F68D678}"/>
              </a:ext>
            </a:extLst>
          </p:cNvPr>
          <p:cNvSpPr/>
          <p:nvPr/>
        </p:nvSpPr>
        <p:spPr>
          <a:xfrm>
            <a:off x="4546488" y="3252248"/>
            <a:ext cx="419212" cy="419212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4E4A13C-18CD-EA8D-5C17-7CCE2281BE50}"/>
              </a:ext>
            </a:extLst>
          </p:cNvPr>
          <p:cNvSpPr/>
          <p:nvPr/>
        </p:nvSpPr>
        <p:spPr>
          <a:xfrm>
            <a:off x="3606800" y="2288600"/>
            <a:ext cx="2362200" cy="2362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529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112E-17 C 0.05377 5.55112E-17 0.09765 0.07755 0.09765 0.17361 C 0.09765 0.26944 0.05377 0.34792 1.66667E-6 0.34792 C -0.05391 0.34792 -0.09753 0.26944 -0.09753 0.17361 C -0.09753 0.07755 -0.05391 5.55112E-17 1.66667E-6 5.55112E-17 Z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4842394" y="2473036"/>
            <a:ext cx="0" cy="223458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5242773" y="5338374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6312918" y="481981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>
            <a:off x="3686211" y="1928563"/>
            <a:ext cx="240978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levels in Hydrogen ato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>
            <a:off x="4609006" y="4305159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9682A4B-DBF2-34AB-15E4-4D93EBDD8711}"/>
              </a:ext>
            </a:extLst>
          </p:cNvPr>
          <p:cNvCxnSpPr>
            <a:cxnSpLocks/>
          </p:cNvCxnSpPr>
          <p:nvPr/>
        </p:nvCxnSpPr>
        <p:spPr>
          <a:xfrm>
            <a:off x="4609006" y="3648453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D33FBC7-162A-799C-23E0-EBC857013B7E}"/>
              </a:ext>
            </a:extLst>
          </p:cNvPr>
          <p:cNvCxnSpPr>
            <a:cxnSpLocks/>
          </p:cNvCxnSpPr>
          <p:nvPr/>
        </p:nvCxnSpPr>
        <p:spPr>
          <a:xfrm>
            <a:off x="4609006" y="3291006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A33C2ED-D6B4-0C57-B20A-F6CD174A8EC7}"/>
              </a:ext>
            </a:extLst>
          </p:cNvPr>
          <p:cNvCxnSpPr>
            <a:cxnSpLocks/>
          </p:cNvCxnSpPr>
          <p:nvPr/>
        </p:nvCxnSpPr>
        <p:spPr>
          <a:xfrm>
            <a:off x="4609006" y="3124751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73137F-09F3-5117-715D-9203562EDA2E}"/>
              </a:ext>
            </a:extLst>
          </p:cNvPr>
          <p:cNvCxnSpPr>
            <a:cxnSpLocks/>
          </p:cNvCxnSpPr>
          <p:nvPr/>
        </p:nvCxnSpPr>
        <p:spPr>
          <a:xfrm>
            <a:off x="4609006" y="3057866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FCD09DB-B676-9F81-00A0-21C71CAB7D5E}"/>
              </a:ext>
            </a:extLst>
          </p:cNvPr>
          <p:cNvCxnSpPr>
            <a:cxnSpLocks/>
          </p:cNvCxnSpPr>
          <p:nvPr/>
        </p:nvCxnSpPr>
        <p:spPr>
          <a:xfrm>
            <a:off x="4609006" y="3012146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593E18A-FCC6-A3A1-2102-2E38185E7816}"/>
              </a:ext>
            </a:extLst>
          </p:cNvPr>
          <p:cNvCxnSpPr>
            <a:cxnSpLocks/>
          </p:cNvCxnSpPr>
          <p:nvPr/>
        </p:nvCxnSpPr>
        <p:spPr>
          <a:xfrm>
            <a:off x="4609006" y="2978895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1834565-F2A5-0027-D096-C75AD9F5B193}"/>
              </a:ext>
            </a:extLst>
          </p:cNvPr>
          <p:cNvCxnSpPr>
            <a:cxnSpLocks/>
          </p:cNvCxnSpPr>
          <p:nvPr/>
        </p:nvCxnSpPr>
        <p:spPr>
          <a:xfrm>
            <a:off x="4609006" y="2949801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A7AAE63-041F-CC58-B4DA-BEB913AAD5AC}"/>
              </a:ext>
            </a:extLst>
          </p:cNvPr>
          <p:cNvSpPr txBox="1"/>
          <p:nvPr/>
        </p:nvSpPr>
        <p:spPr>
          <a:xfrm>
            <a:off x="5104140" y="4166659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 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eV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E816788-2173-E20D-EB6F-58A884795A2D}"/>
              </a:ext>
            </a:extLst>
          </p:cNvPr>
          <p:cNvSpPr txBox="1"/>
          <p:nvPr/>
        </p:nvSpPr>
        <p:spPr>
          <a:xfrm>
            <a:off x="5104140" y="3509953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4 eV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4A2236-616F-0668-F5A6-130E6A2876B2}"/>
              </a:ext>
            </a:extLst>
          </p:cNvPr>
          <p:cNvSpPr txBox="1"/>
          <p:nvPr/>
        </p:nvSpPr>
        <p:spPr>
          <a:xfrm>
            <a:off x="5104140" y="3144895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 1.5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5BE0AA-70EB-BD05-DEEA-6A793FC01E17}"/>
              </a:ext>
            </a:extLst>
          </p:cNvPr>
          <p:cNvSpPr txBox="1"/>
          <p:nvPr/>
        </p:nvSpPr>
        <p:spPr>
          <a:xfrm>
            <a:off x="4766564" y="2743460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0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6C0A938-4DEA-4973-3A4E-BA4BDA319C3B}"/>
              </a:ext>
            </a:extLst>
          </p:cNvPr>
          <p:cNvSpPr txBox="1"/>
          <p:nvPr/>
        </p:nvSpPr>
        <p:spPr>
          <a:xfrm>
            <a:off x="3759104" y="4166658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0AA9EE-D1BC-ABD3-5179-55A49E4D4A37}"/>
              </a:ext>
            </a:extLst>
          </p:cNvPr>
          <p:cNvSpPr txBox="1"/>
          <p:nvPr/>
        </p:nvSpPr>
        <p:spPr>
          <a:xfrm>
            <a:off x="3759104" y="3513499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813561B-4DA9-2BA5-CA59-C0619913AC5C}"/>
              </a:ext>
            </a:extLst>
          </p:cNvPr>
          <p:cNvSpPr txBox="1"/>
          <p:nvPr/>
        </p:nvSpPr>
        <p:spPr>
          <a:xfrm>
            <a:off x="3759104" y="3190647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E2EA9DA-70C3-FBBF-9657-1EDF7D59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6631"/>
              </p:ext>
            </p:extLst>
          </p:nvPr>
        </p:nvGraphicFramePr>
        <p:xfrm>
          <a:off x="3920185" y="2843871"/>
          <a:ext cx="703343" cy="2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319" imgH="168946" progId="Equation.DSMT4">
                  <p:embed/>
                </p:oleObj>
              </mc:Choice>
              <mc:Fallback>
                <p:oleObj name="Equation" r:id="rId2" imgW="537319" imgH="16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0185" y="2843871"/>
                        <a:ext cx="703343" cy="22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214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5242773" y="5338374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6312918" y="481981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9682A4B-DBF2-34AB-15E4-4D93EBDD8711}"/>
              </a:ext>
            </a:extLst>
          </p:cNvPr>
          <p:cNvCxnSpPr>
            <a:cxnSpLocks/>
          </p:cNvCxnSpPr>
          <p:nvPr/>
        </p:nvCxnSpPr>
        <p:spPr>
          <a:xfrm>
            <a:off x="6607139" y="2611286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D33FBC7-162A-799C-23E0-EBC857013B7E}"/>
              </a:ext>
            </a:extLst>
          </p:cNvPr>
          <p:cNvCxnSpPr>
            <a:cxnSpLocks/>
          </p:cNvCxnSpPr>
          <p:nvPr/>
        </p:nvCxnSpPr>
        <p:spPr>
          <a:xfrm>
            <a:off x="6607139" y="2253839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A33C2ED-D6B4-0C57-B20A-F6CD174A8EC7}"/>
              </a:ext>
            </a:extLst>
          </p:cNvPr>
          <p:cNvCxnSpPr>
            <a:cxnSpLocks/>
          </p:cNvCxnSpPr>
          <p:nvPr/>
        </p:nvCxnSpPr>
        <p:spPr>
          <a:xfrm>
            <a:off x="6607139" y="2087584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73137F-09F3-5117-715D-9203562EDA2E}"/>
              </a:ext>
            </a:extLst>
          </p:cNvPr>
          <p:cNvCxnSpPr>
            <a:cxnSpLocks/>
          </p:cNvCxnSpPr>
          <p:nvPr/>
        </p:nvCxnSpPr>
        <p:spPr>
          <a:xfrm>
            <a:off x="6607139" y="2020699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FCD09DB-B676-9F81-00A0-21C71CAB7D5E}"/>
              </a:ext>
            </a:extLst>
          </p:cNvPr>
          <p:cNvCxnSpPr>
            <a:cxnSpLocks/>
          </p:cNvCxnSpPr>
          <p:nvPr/>
        </p:nvCxnSpPr>
        <p:spPr>
          <a:xfrm>
            <a:off x="6607139" y="1974979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593E18A-FCC6-A3A1-2102-2E38185E7816}"/>
              </a:ext>
            </a:extLst>
          </p:cNvPr>
          <p:cNvCxnSpPr>
            <a:cxnSpLocks/>
          </p:cNvCxnSpPr>
          <p:nvPr/>
        </p:nvCxnSpPr>
        <p:spPr>
          <a:xfrm>
            <a:off x="6607139" y="1941728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1834565-F2A5-0027-D096-C75AD9F5B193}"/>
              </a:ext>
            </a:extLst>
          </p:cNvPr>
          <p:cNvCxnSpPr>
            <a:cxnSpLocks/>
          </p:cNvCxnSpPr>
          <p:nvPr/>
        </p:nvCxnSpPr>
        <p:spPr>
          <a:xfrm>
            <a:off x="6607139" y="1912634"/>
            <a:ext cx="466775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A7AAE63-041F-CC58-B4DA-BEB913AAD5AC}"/>
              </a:ext>
            </a:extLst>
          </p:cNvPr>
          <p:cNvSpPr txBox="1"/>
          <p:nvPr/>
        </p:nvSpPr>
        <p:spPr>
          <a:xfrm>
            <a:off x="7102273" y="3129492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 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eV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E816788-2173-E20D-EB6F-58A884795A2D}"/>
              </a:ext>
            </a:extLst>
          </p:cNvPr>
          <p:cNvSpPr txBox="1"/>
          <p:nvPr/>
        </p:nvSpPr>
        <p:spPr>
          <a:xfrm>
            <a:off x="7102273" y="2472786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4 eV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4A2236-616F-0668-F5A6-130E6A2876B2}"/>
              </a:ext>
            </a:extLst>
          </p:cNvPr>
          <p:cNvSpPr txBox="1"/>
          <p:nvPr/>
        </p:nvSpPr>
        <p:spPr>
          <a:xfrm>
            <a:off x="7102273" y="2107728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- 1.5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5BE0AA-70EB-BD05-DEEA-6A793FC01E17}"/>
              </a:ext>
            </a:extLst>
          </p:cNvPr>
          <p:cNvSpPr txBox="1"/>
          <p:nvPr/>
        </p:nvSpPr>
        <p:spPr>
          <a:xfrm>
            <a:off x="6764697" y="1706293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0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6C0A938-4DEA-4973-3A4E-BA4BDA319C3B}"/>
              </a:ext>
            </a:extLst>
          </p:cNvPr>
          <p:cNvSpPr txBox="1"/>
          <p:nvPr/>
        </p:nvSpPr>
        <p:spPr>
          <a:xfrm>
            <a:off x="5619791" y="3943659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0AA9EE-D1BC-ABD3-5179-55A49E4D4A37}"/>
              </a:ext>
            </a:extLst>
          </p:cNvPr>
          <p:cNvSpPr txBox="1"/>
          <p:nvPr/>
        </p:nvSpPr>
        <p:spPr>
          <a:xfrm>
            <a:off x="5619791" y="3290500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813561B-4DA9-2BA5-CA59-C0619913AC5C}"/>
              </a:ext>
            </a:extLst>
          </p:cNvPr>
          <p:cNvSpPr txBox="1"/>
          <p:nvPr/>
        </p:nvSpPr>
        <p:spPr>
          <a:xfrm>
            <a:off x="5619791" y="2967648"/>
            <a:ext cx="9524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E2EA9DA-70C3-FBBF-9657-1EDF7D59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95181"/>
              </p:ext>
            </p:extLst>
          </p:nvPr>
        </p:nvGraphicFramePr>
        <p:xfrm>
          <a:off x="1967972" y="4028366"/>
          <a:ext cx="43338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77480" progId="Equation.DSMT4">
                  <p:embed/>
                </p:oleObj>
              </mc:Choice>
              <mc:Fallback>
                <p:oleObj name="Equation" r:id="rId2" imgW="3301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E2EA9DA-70C3-FBBF-9657-1EDF7D591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7972" y="4028366"/>
                        <a:ext cx="433387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1E781C84-D0E8-1452-3EED-18626AF9023F}"/>
              </a:ext>
            </a:extLst>
          </p:cNvPr>
          <p:cNvGrpSpPr/>
          <p:nvPr/>
        </p:nvGrpSpPr>
        <p:grpSpPr>
          <a:xfrm>
            <a:off x="2488106" y="1995062"/>
            <a:ext cx="2168561" cy="2149985"/>
            <a:chOff x="2488106" y="1995062"/>
            <a:chExt cx="1470061" cy="2149985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6E47D0C2-FAD4-AE46-0989-D996E64DF708}"/>
                </a:ext>
              </a:extLst>
            </p:cNvPr>
            <p:cNvCxnSpPr>
              <a:cxnSpLocks/>
            </p:cNvCxnSpPr>
            <p:nvPr/>
          </p:nvCxnSpPr>
          <p:spPr>
            <a:xfrm>
              <a:off x="2488106" y="4145047"/>
              <a:ext cx="1470061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6AC593BD-502A-30AD-B940-E7B7A3289CAF}"/>
                </a:ext>
              </a:extLst>
            </p:cNvPr>
            <p:cNvCxnSpPr>
              <a:cxnSpLocks/>
            </p:cNvCxnSpPr>
            <p:nvPr/>
          </p:nvCxnSpPr>
          <p:spPr>
            <a:xfrm>
              <a:off x="2488106" y="3414957"/>
              <a:ext cx="1470061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21CD109-13A5-67E0-CFFA-97962F289FD0}"/>
                </a:ext>
              </a:extLst>
            </p:cNvPr>
            <p:cNvCxnSpPr>
              <a:cxnSpLocks/>
            </p:cNvCxnSpPr>
            <p:nvPr/>
          </p:nvCxnSpPr>
          <p:spPr>
            <a:xfrm>
              <a:off x="2488106" y="1995062"/>
              <a:ext cx="1470061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132F5A9-D792-FC66-EF9C-FC119C3E07C5}"/>
                </a:ext>
              </a:extLst>
            </p:cNvPr>
            <p:cNvCxnSpPr>
              <a:cxnSpLocks/>
            </p:cNvCxnSpPr>
            <p:nvPr/>
          </p:nvCxnSpPr>
          <p:spPr>
            <a:xfrm>
              <a:off x="2488106" y="2706109"/>
              <a:ext cx="1470061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19CE805-6A58-3B15-E9DF-50EE231EA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04829"/>
              </p:ext>
            </p:extLst>
          </p:nvPr>
        </p:nvGraphicFramePr>
        <p:xfrm>
          <a:off x="1952625" y="3298825"/>
          <a:ext cx="466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E2EA9DA-70C3-FBBF-9657-1EDF7D591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3298825"/>
                        <a:ext cx="466725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ADA7D79-2EBB-3132-2A8D-D9FA3FF0E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02228"/>
              </p:ext>
            </p:extLst>
          </p:nvPr>
        </p:nvGraphicFramePr>
        <p:xfrm>
          <a:off x="1960563" y="2589213"/>
          <a:ext cx="4492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19CE805-6A58-3B15-E9DF-50EE231EA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0563" y="2589213"/>
                        <a:ext cx="4492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120AF03-B6CC-0792-BFE1-039DBE2A7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30303"/>
              </p:ext>
            </p:extLst>
          </p:nvPr>
        </p:nvGraphicFramePr>
        <p:xfrm>
          <a:off x="1952625" y="1844675"/>
          <a:ext cx="466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ADA7D79-2EBB-3132-2A8D-D9FA3FF0E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2625" y="1844675"/>
                        <a:ext cx="466725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566E651F-22AE-5BD4-B8DE-3B680DEA784C}"/>
              </a:ext>
            </a:extLst>
          </p:cNvPr>
          <p:cNvSpPr/>
          <p:nvPr/>
        </p:nvSpPr>
        <p:spPr>
          <a:xfrm>
            <a:off x="2650067" y="1739796"/>
            <a:ext cx="254000" cy="939903"/>
          </a:xfrm>
          <a:custGeom>
            <a:avLst/>
            <a:gdLst>
              <a:gd name="connsiteX0" fmla="*/ 0 w 254000"/>
              <a:gd name="connsiteY0" fmla="*/ 0 h 711200"/>
              <a:gd name="connsiteX1" fmla="*/ 254000 w 254000"/>
              <a:gd name="connsiteY1" fmla="*/ 711200 h 711200"/>
              <a:gd name="connsiteX0" fmla="*/ 0 w 254000"/>
              <a:gd name="connsiteY0" fmla="*/ 129323 h 840523"/>
              <a:gd name="connsiteX1" fmla="*/ 254000 w 254000"/>
              <a:gd name="connsiteY1" fmla="*/ 840523 h 840523"/>
              <a:gd name="connsiteX0" fmla="*/ 0 w 254000"/>
              <a:gd name="connsiteY0" fmla="*/ 228703 h 939903"/>
              <a:gd name="connsiteX1" fmla="*/ 254000 w 254000"/>
              <a:gd name="connsiteY1" fmla="*/ 939903 h 939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4000" h="939903">
                <a:moveTo>
                  <a:pt x="0" y="228703"/>
                </a:moveTo>
                <a:cubicBezTo>
                  <a:pt x="101600" y="-241197"/>
                  <a:pt x="156633" y="21270"/>
                  <a:pt x="254000" y="93990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64854445-4A9C-C60F-A818-291C2E910DC7}"/>
              </a:ext>
            </a:extLst>
          </p:cNvPr>
          <p:cNvSpPr/>
          <p:nvPr/>
        </p:nvSpPr>
        <p:spPr>
          <a:xfrm>
            <a:off x="2650067" y="2466588"/>
            <a:ext cx="254000" cy="939903"/>
          </a:xfrm>
          <a:custGeom>
            <a:avLst/>
            <a:gdLst>
              <a:gd name="connsiteX0" fmla="*/ 0 w 254000"/>
              <a:gd name="connsiteY0" fmla="*/ 0 h 711200"/>
              <a:gd name="connsiteX1" fmla="*/ 254000 w 254000"/>
              <a:gd name="connsiteY1" fmla="*/ 711200 h 711200"/>
              <a:gd name="connsiteX0" fmla="*/ 0 w 254000"/>
              <a:gd name="connsiteY0" fmla="*/ 129323 h 840523"/>
              <a:gd name="connsiteX1" fmla="*/ 254000 w 254000"/>
              <a:gd name="connsiteY1" fmla="*/ 840523 h 840523"/>
              <a:gd name="connsiteX0" fmla="*/ 0 w 254000"/>
              <a:gd name="connsiteY0" fmla="*/ 228703 h 939903"/>
              <a:gd name="connsiteX1" fmla="*/ 254000 w 254000"/>
              <a:gd name="connsiteY1" fmla="*/ 939903 h 939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4000" h="939903">
                <a:moveTo>
                  <a:pt x="0" y="228703"/>
                </a:moveTo>
                <a:cubicBezTo>
                  <a:pt x="101600" y="-241197"/>
                  <a:pt x="156633" y="21270"/>
                  <a:pt x="254000" y="93990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0295A848-77B1-F01C-5CB6-713E53A17D31}"/>
              </a:ext>
            </a:extLst>
          </p:cNvPr>
          <p:cNvSpPr/>
          <p:nvPr/>
        </p:nvSpPr>
        <p:spPr>
          <a:xfrm>
            <a:off x="2650067" y="3196677"/>
            <a:ext cx="254000" cy="939903"/>
          </a:xfrm>
          <a:custGeom>
            <a:avLst/>
            <a:gdLst>
              <a:gd name="connsiteX0" fmla="*/ 0 w 254000"/>
              <a:gd name="connsiteY0" fmla="*/ 0 h 711200"/>
              <a:gd name="connsiteX1" fmla="*/ 254000 w 254000"/>
              <a:gd name="connsiteY1" fmla="*/ 711200 h 711200"/>
              <a:gd name="connsiteX0" fmla="*/ 0 w 254000"/>
              <a:gd name="connsiteY0" fmla="*/ 129323 h 840523"/>
              <a:gd name="connsiteX1" fmla="*/ 254000 w 254000"/>
              <a:gd name="connsiteY1" fmla="*/ 840523 h 840523"/>
              <a:gd name="connsiteX0" fmla="*/ 0 w 254000"/>
              <a:gd name="connsiteY0" fmla="*/ 228703 h 939903"/>
              <a:gd name="connsiteX1" fmla="*/ 254000 w 254000"/>
              <a:gd name="connsiteY1" fmla="*/ 939903 h 939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4000" h="939903">
                <a:moveTo>
                  <a:pt x="0" y="228703"/>
                </a:moveTo>
                <a:cubicBezTo>
                  <a:pt x="101600" y="-241197"/>
                  <a:pt x="156633" y="21270"/>
                  <a:pt x="254000" y="93990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FABC8604-F030-5059-A4D2-C5A7EBA7447D}"/>
              </a:ext>
            </a:extLst>
          </p:cNvPr>
          <p:cNvSpPr/>
          <p:nvPr/>
        </p:nvSpPr>
        <p:spPr>
          <a:xfrm>
            <a:off x="3547401" y="1536705"/>
            <a:ext cx="254000" cy="1869786"/>
          </a:xfrm>
          <a:custGeom>
            <a:avLst/>
            <a:gdLst>
              <a:gd name="connsiteX0" fmla="*/ 0 w 254000"/>
              <a:gd name="connsiteY0" fmla="*/ 0 h 711200"/>
              <a:gd name="connsiteX1" fmla="*/ 254000 w 254000"/>
              <a:gd name="connsiteY1" fmla="*/ 711200 h 711200"/>
              <a:gd name="connsiteX0" fmla="*/ 0 w 254000"/>
              <a:gd name="connsiteY0" fmla="*/ 129323 h 840523"/>
              <a:gd name="connsiteX1" fmla="*/ 254000 w 254000"/>
              <a:gd name="connsiteY1" fmla="*/ 840523 h 840523"/>
              <a:gd name="connsiteX0" fmla="*/ 0 w 254000"/>
              <a:gd name="connsiteY0" fmla="*/ 228703 h 939903"/>
              <a:gd name="connsiteX1" fmla="*/ 254000 w 254000"/>
              <a:gd name="connsiteY1" fmla="*/ 939903 h 939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4000" h="939903">
                <a:moveTo>
                  <a:pt x="0" y="228703"/>
                </a:moveTo>
                <a:cubicBezTo>
                  <a:pt x="101600" y="-241197"/>
                  <a:pt x="156633" y="21270"/>
                  <a:pt x="254000" y="93990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A616039E-6A6A-BB14-18F1-4291B5CE78A9}"/>
              </a:ext>
            </a:extLst>
          </p:cNvPr>
          <p:cNvSpPr/>
          <p:nvPr/>
        </p:nvSpPr>
        <p:spPr>
          <a:xfrm>
            <a:off x="3505628" y="2253839"/>
            <a:ext cx="254000" cy="1869786"/>
          </a:xfrm>
          <a:custGeom>
            <a:avLst/>
            <a:gdLst>
              <a:gd name="connsiteX0" fmla="*/ 0 w 254000"/>
              <a:gd name="connsiteY0" fmla="*/ 0 h 711200"/>
              <a:gd name="connsiteX1" fmla="*/ 254000 w 254000"/>
              <a:gd name="connsiteY1" fmla="*/ 711200 h 711200"/>
              <a:gd name="connsiteX0" fmla="*/ 0 w 254000"/>
              <a:gd name="connsiteY0" fmla="*/ 129323 h 840523"/>
              <a:gd name="connsiteX1" fmla="*/ 254000 w 254000"/>
              <a:gd name="connsiteY1" fmla="*/ 840523 h 840523"/>
              <a:gd name="connsiteX0" fmla="*/ 0 w 254000"/>
              <a:gd name="connsiteY0" fmla="*/ 228703 h 939903"/>
              <a:gd name="connsiteX1" fmla="*/ 254000 w 254000"/>
              <a:gd name="connsiteY1" fmla="*/ 939903 h 939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4000" h="939903">
                <a:moveTo>
                  <a:pt x="0" y="228703"/>
                </a:moveTo>
                <a:cubicBezTo>
                  <a:pt x="101600" y="-241197"/>
                  <a:pt x="156633" y="21270"/>
                  <a:pt x="254000" y="93990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9E657925-ADF1-3B83-CCBC-1205ACD92538}"/>
              </a:ext>
            </a:extLst>
          </p:cNvPr>
          <p:cNvSpPr/>
          <p:nvPr/>
        </p:nvSpPr>
        <p:spPr>
          <a:xfrm>
            <a:off x="4217496" y="1329273"/>
            <a:ext cx="254000" cy="2815774"/>
          </a:xfrm>
          <a:custGeom>
            <a:avLst/>
            <a:gdLst>
              <a:gd name="connsiteX0" fmla="*/ 0 w 254000"/>
              <a:gd name="connsiteY0" fmla="*/ 0 h 711200"/>
              <a:gd name="connsiteX1" fmla="*/ 254000 w 254000"/>
              <a:gd name="connsiteY1" fmla="*/ 711200 h 711200"/>
              <a:gd name="connsiteX0" fmla="*/ 0 w 254000"/>
              <a:gd name="connsiteY0" fmla="*/ 129323 h 840523"/>
              <a:gd name="connsiteX1" fmla="*/ 254000 w 254000"/>
              <a:gd name="connsiteY1" fmla="*/ 840523 h 840523"/>
              <a:gd name="connsiteX0" fmla="*/ 0 w 254000"/>
              <a:gd name="connsiteY0" fmla="*/ 228703 h 939903"/>
              <a:gd name="connsiteX1" fmla="*/ 254000 w 254000"/>
              <a:gd name="connsiteY1" fmla="*/ 939903 h 939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4000" h="939903">
                <a:moveTo>
                  <a:pt x="0" y="228703"/>
                </a:moveTo>
                <a:cubicBezTo>
                  <a:pt x="101600" y="-241197"/>
                  <a:pt x="156633" y="21270"/>
                  <a:pt x="254000" y="93990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1777AC2-456B-8050-1A87-59104C3B4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12621"/>
              </p:ext>
            </p:extLst>
          </p:nvPr>
        </p:nvGraphicFramePr>
        <p:xfrm>
          <a:off x="2559050" y="4264025"/>
          <a:ext cx="5492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E2EA9DA-70C3-FBBF-9657-1EDF7D591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9050" y="4264025"/>
                        <a:ext cx="549275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155B931-E449-8A42-E6A1-4A55FAD19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18234"/>
              </p:ext>
            </p:extLst>
          </p:nvPr>
        </p:nvGraphicFramePr>
        <p:xfrm>
          <a:off x="3398838" y="4261728"/>
          <a:ext cx="5826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11777AC2-456B-8050-1A87-59104C3B4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98838" y="4261728"/>
                        <a:ext cx="582612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3A5D712-94B2-B74B-8C8B-83B7F33B3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75052"/>
              </p:ext>
            </p:extLst>
          </p:nvPr>
        </p:nvGraphicFramePr>
        <p:xfrm>
          <a:off x="4188127" y="4261728"/>
          <a:ext cx="5667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155B931-E449-8A42-E6A1-4A55FAD19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8127" y="4261728"/>
                        <a:ext cx="566737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AF5AFFFC-8A58-4800-C236-B369332F92EE}"/>
              </a:ext>
            </a:extLst>
          </p:cNvPr>
          <p:cNvSpPr txBox="1"/>
          <p:nvPr/>
        </p:nvSpPr>
        <p:spPr>
          <a:xfrm>
            <a:off x="2488106" y="4570462"/>
            <a:ext cx="68033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way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55E5F61-8295-1685-92E6-D169C7E9DA95}"/>
              </a:ext>
            </a:extLst>
          </p:cNvPr>
          <p:cNvSpPr txBox="1"/>
          <p:nvPr/>
        </p:nvSpPr>
        <p:spPr>
          <a:xfrm>
            <a:off x="3349978" y="4570462"/>
            <a:ext cx="68033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way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38BA95C-69E0-E1A1-20B4-D0D939EE084B}"/>
              </a:ext>
            </a:extLst>
          </p:cNvPr>
          <p:cNvSpPr txBox="1"/>
          <p:nvPr/>
        </p:nvSpPr>
        <p:spPr>
          <a:xfrm>
            <a:off x="4131329" y="4570462"/>
            <a:ext cx="68033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way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819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 rot="5400000">
            <a:off x="2193893" y="902503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5849D7-F984-5451-5A62-B6E87ADFE948}"/>
              </a:ext>
            </a:extLst>
          </p:cNvPr>
          <p:cNvCxnSpPr>
            <a:cxnSpLocks/>
          </p:cNvCxnSpPr>
          <p:nvPr/>
        </p:nvCxnSpPr>
        <p:spPr>
          <a:xfrm flipV="1">
            <a:off x="1134169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832D96E-B998-286F-CFF5-FF6B9A22B16C}"/>
              </a:ext>
            </a:extLst>
          </p:cNvPr>
          <p:cNvSpPr txBox="1"/>
          <p:nvPr/>
        </p:nvSpPr>
        <p:spPr>
          <a:xfrm>
            <a:off x="1013908" y="1116943"/>
            <a:ext cx="295003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avelength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DE6F996-9B7E-ECAA-835B-9A1061E1F793}"/>
              </a:ext>
            </a:extLst>
          </p:cNvPr>
          <p:cNvCxnSpPr>
            <a:cxnSpLocks/>
          </p:cNvCxnSpPr>
          <p:nvPr/>
        </p:nvCxnSpPr>
        <p:spPr>
          <a:xfrm flipV="1">
            <a:off x="1390884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F6D4E8-F8ED-DBA2-3E0B-EBD89E9EE7CB}"/>
              </a:ext>
            </a:extLst>
          </p:cNvPr>
          <p:cNvCxnSpPr>
            <a:cxnSpLocks/>
          </p:cNvCxnSpPr>
          <p:nvPr/>
        </p:nvCxnSpPr>
        <p:spPr>
          <a:xfrm flipV="1">
            <a:off x="1647358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D86AEE-AC48-5C14-74B2-BA2A466EDC56}"/>
              </a:ext>
            </a:extLst>
          </p:cNvPr>
          <p:cNvCxnSpPr>
            <a:cxnSpLocks/>
          </p:cNvCxnSpPr>
          <p:nvPr/>
        </p:nvCxnSpPr>
        <p:spPr>
          <a:xfrm flipV="1">
            <a:off x="1904073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53964A9-16B6-E176-66B6-E43C12890B57}"/>
              </a:ext>
            </a:extLst>
          </p:cNvPr>
          <p:cNvCxnSpPr>
            <a:cxnSpLocks/>
          </p:cNvCxnSpPr>
          <p:nvPr/>
        </p:nvCxnSpPr>
        <p:spPr>
          <a:xfrm flipV="1">
            <a:off x="2164947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FF2B66B-C877-A9F6-9862-8997D6098B0F}"/>
              </a:ext>
            </a:extLst>
          </p:cNvPr>
          <p:cNvCxnSpPr>
            <a:cxnSpLocks/>
          </p:cNvCxnSpPr>
          <p:nvPr/>
        </p:nvCxnSpPr>
        <p:spPr>
          <a:xfrm flipV="1">
            <a:off x="2421662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ED29D1-6D65-D5F8-44A9-5D86C112527B}"/>
              </a:ext>
            </a:extLst>
          </p:cNvPr>
          <p:cNvCxnSpPr>
            <a:cxnSpLocks/>
          </p:cNvCxnSpPr>
          <p:nvPr/>
        </p:nvCxnSpPr>
        <p:spPr>
          <a:xfrm flipV="1">
            <a:off x="2678136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FB4A8A4-8F74-53C2-A512-60FBCE2BD69B}"/>
              </a:ext>
            </a:extLst>
          </p:cNvPr>
          <p:cNvCxnSpPr>
            <a:cxnSpLocks/>
          </p:cNvCxnSpPr>
          <p:nvPr/>
        </p:nvCxnSpPr>
        <p:spPr>
          <a:xfrm flipV="1">
            <a:off x="2934851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F97B451-9662-E511-18BA-69CA5BA41BC2}"/>
              </a:ext>
            </a:extLst>
          </p:cNvPr>
          <p:cNvCxnSpPr>
            <a:cxnSpLocks/>
          </p:cNvCxnSpPr>
          <p:nvPr/>
        </p:nvCxnSpPr>
        <p:spPr>
          <a:xfrm flipV="1">
            <a:off x="3216507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542AFCC-18D0-C215-C92C-BFBE1DDA651D}"/>
              </a:ext>
            </a:extLst>
          </p:cNvPr>
          <p:cNvCxnSpPr>
            <a:cxnSpLocks/>
          </p:cNvCxnSpPr>
          <p:nvPr/>
        </p:nvCxnSpPr>
        <p:spPr>
          <a:xfrm flipV="1">
            <a:off x="3473222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CC6B7BD-6F3C-AA35-0668-F76D589A1B56}"/>
              </a:ext>
            </a:extLst>
          </p:cNvPr>
          <p:cNvCxnSpPr>
            <a:cxnSpLocks/>
          </p:cNvCxnSpPr>
          <p:nvPr/>
        </p:nvCxnSpPr>
        <p:spPr>
          <a:xfrm flipV="1">
            <a:off x="3729696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151B7B8-176D-C14A-B41A-50E5E98046C5}"/>
              </a:ext>
            </a:extLst>
          </p:cNvPr>
          <p:cNvSpPr txBox="1"/>
          <p:nvPr/>
        </p:nvSpPr>
        <p:spPr>
          <a:xfrm>
            <a:off x="1555263" y="2690803"/>
            <a:ext cx="166124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B2DDB331-A878-869E-8B00-FFFDC5826F3E}"/>
              </a:ext>
            </a:extLst>
          </p:cNvPr>
          <p:cNvSpPr/>
          <p:nvPr/>
        </p:nvSpPr>
        <p:spPr>
          <a:xfrm rot="5400000">
            <a:off x="1833505" y="1841304"/>
            <a:ext cx="922191" cy="448302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A993259-D9E8-41FA-69AC-0A30B6ADEE5A}"/>
              </a:ext>
            </a:extLst>
          </p:cNvPr>
          <p:cNvSpPr/>
          <p:nvPr/>
        </p:nvSpPr>
        <p:spPr>
          <a:xfrm rot="5400000">
            <a:off x="6231890" y="902503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446D022-668A-F617-B4E2-E98D635FE2DA}"/>
              </a:ext>
            </a:extLst>
          </p:cNvPr>
          <p:cNvCxnSpPr>
            <a:cxnSpLocks/>
          </p:cNvCxnSpPr>
          <p:nvPr/>
        </p:nvCxnSpPr>
        <p:spPr>
          <a:xfrm flipV="1">
            <a:off x="5824503" y="1552048"/>
            <a:ext cx="0" cy="496988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FBBAB79-EF9F-5D29-1AC3-4D19F0B61AA2}"/>
              </a:ext>
            </a:extLst>
          </p:cNvPr>
          <p:cNvCxnSpPr/>
          <p:nvPr/>
        </p:nvCxnSpPr>
        <p:spPr>
          <a:xfrm>
            <a:off x="7231753" y="1580926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52BE446-3A22-FD54-320A-CBA3C7FBA61D}"/>
              </a:ext>
            </a:extLst>
          </p:cNvPr>
          <p:cNvCxnSpPr>
            <a:cxnSpLocks/>
          </p:cNvCxnSpPr>
          <p:nvPr/>
        </p:nvCxnSpPr>
        <p:spPr>
          <a:xfrm rot="5400000" flipV="1">
            <a:off x="7061745" y="1760932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942AD7B-EA27-E1DE-CDCA-F9C832BC113B}"/>
              </a:ext>
            </a:extLst>
          </p:cNvPr>
          <p:cNvSpPr txBox="1"/>
          <p:nvPr/>
        </p:nvSpPr>
        <p:spPr>
          <a:xfrm>
            <a:off x="7834581" y="1305827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EE66EF2-079C-83F8-7052-5101665C44A7}"/>
              </a:ext>
            </a:extLst>
          </p:cNvPr>
          <p:cNvSpPr txBox="1"/>
          <p:nvPr/>
        </p:nvSpPr>
        <p:spPr>
          <a:xfrm>
            <a:off x="7443868" y="1856362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EBD61DF-431A-0882-B921-12AFE8AC1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10023"/>
              </p:ext>
            </p:extLst>
          </p:nvPr>
        </p:nvGraphicFramePr>
        <p:xfrm>
          <a:off x="4948780" y="1585772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8780" y="1585772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B0A5975-9C68-07DC-8406-2CDBF7B75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92218"/>
              </p:ext>
            </p:extLst>
          </p:nvPr>
        </p:nvGraphicFramePr>
        <p:xfrm>
          <a:off x="6488894" y="1660842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79360" progId="Equation.DSMT4">
                  <p:embed/>
                </p:oleObj>
              </mc:Choice>
              <mc:Fallback>
                <p:oleObj name="Equation" r:id="rId4" imgW="69840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8894" y="1660842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B0418A7-C28A-832E-0E96-5A3F33A5C897}"/>
              </a:ext>
            </a:extLst>
          </p:cNvPr>
          <p:cNvSpPr/>
          <p:nvPr/>
        </p:nvSpPr>
        <p:spPr>
          <a:xfrm rot="5400000">
            <a:off x="6231890" y="2939045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4206505-46B7-6D2E-D5AD-6432228567E3}"/>
              </a:ext>
            </a:extLst>
          </p:cNvPr>
          <p:cNvCxnSpPr>
            <a:cxnSpLocks/>
          </p:cNvCxnSpPr>
          <p:nvPr/>
        </p:nvCxnSpPr>
        <p:spPr>
          <a:xfrm flipV="1">
            <a:off x="5824503" y="3588590"/>
            <a:ext cx="0" cy="496988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C3BAC4D0-D733-877F-1498-E386248E8654}"/>
              </a:ext>
            </a:extLst>
          </p:cNvPr>
          <p:cNvCxnSpPr>
            <a:cxnSpLocks/>
          </p:cNvCxnSpPr>
          <p:nvPr/>
        </p:nvCxnSpPr>
        <p:spPr>
          <a:xfrm>
            <a:off x="7482904" y="3617469"/>
            <a:ext cx="602827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20F79C-0FCA-7E6C-77DC-F7AB70D8D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7312896" y="3797475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35B3878-1E58-EF1C-F2D7-1B7DA5492E70}"/>
              </a:ext>
            </a:extLst>
          </p:cNvPr>
          <p:cNvSpPr txBox="1"/>
          <p:nvPr/>
        </p:nvSpPr>
        <p:spPr>
          <a:xfrm>
            <a:off x="7929057" y="3342370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FCEF344-9190-98D7-0F51-0DFC1FF21ED4}"/>
              </a:ext>
            </a:extLst>
          </p:cNvPr>
          <p:cNvSpPr txBox="1"/>
          <p:nvPr/>
        </p:nvSpPr>
        <p:spPr>
          <a:xfrm>
            <a:off x="7695019" y="3892905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845D19A-10C0-2F88-84D8-E6D2C5BA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03750"/>
              </p:ext>
            </p:extLst>
          </p:nvPr>
        </p:nvGraphicFramePr>
        <p:xfrm>
          <a:off x="4948780" y="3622314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8780" y="3622314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9F6F1AE-8498-A4B1-FEA8-99D6BBA4C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23133"/>
              </p:ext>
            </p:extLst>
          </p:nvPr>
        </p:nvGraphicFramePr>
        <p:xfrm>
          <a:off x="6284381" y="3640138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B0A5975-9C68-07DC-8406-2CDBF7B75F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4381" y="3640138"/>
                        <a:ext cx="93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0949F2C-9596-AEA8-7173-4373AA5DF985}"/>
              </a:ext>
            </a:extLst>
          </p:cNvPr>
          <p:cNvCxnSpPr>
            <a:cxnSpLocks/>
          </p:cNvCxnSpPr>
          <p:nvPr/>
        </p:nvCxnSpPr>
        <p:spPr>
          <a:xfrm>
            <a:off x="7312546" y="3588590"/>
            <a:ext cx="0" cy="496988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3425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 rot="5400000">
            <a:off x="2881342" y="1531246"/>
            <a:ext cx="455538" cy="2186711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124A14-AAC1-211A-2FCB-798F2D9AD785}"/>
              </a:ext>
            </a:extLst>
          </p:cNvPr>
          <p:cNvGrpSpPr/>
          <p:nvPr/>
        </p:nvGrpSpPr>
        <p:grpSpPr>
          <a:xfrm rot="19818243">
            <a:off x="1742225" y="1210546"/>
            <a:ext cx="1825623" cy="828021"/>
            <a:chOff x="2471082" y="2491002"/>
            <a:chExt cx="1825623" cy="828021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BDE6F996-9B7E-ECAA-835B-9A1061E1F7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1082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4D86AEE-AC48-5C14-74B2-BA2A466EDC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55908" y="2491157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3964A9-16B6-E176-66B6-E43C12890B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514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FF2B66B-C877-A9F6-9862-8997D6098B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1052" y="2491002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FB4A8A4-8F74-53C2-A512-60FBCE2BD6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15049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F97B451-9662-E511-18BA-69CA5BA41B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9670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D5FBED5-78B8-BFE0-635D-0EBE6668469C}"/>
              </a:ext>
            </a:extLst>
          </p:cNvPr>
          <p:cNvCxnSpPr>
            <a:cxnSpLocks/>
          </p:cNvCxnSpPr>
          <p:nvPr/>
        </p:nvCxnSpPr>
        <p:spPr>
          <a:xfrm>
            <a:off x="3421429" y="1113536"/>
            <a:ext cx="708750" cy="1253108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20473ED-2159-8B96-EF84-9CCED02B78A0}"/>
              </a:ext>
            </a:extLst>
          </p:cNvPr>
          <p:cNvCxnSpPr>
            <a:cxnSpLocks/>
          </p:cNvCxnSpPr>
          <p:nvPr/>
        </p:nvCxnSpPr>
        <p:spPr>
          <a:xfrm>
            <a:off x="2463119" y="1563900"/>
            <a:ext cx="472610" cy="83560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E7994BF0-AA9B-EEE2-29AD-3C9D35019E57}"/>
              </a:ext>
            </a:extLst>
          </p:cNvPr>
          <p:cNvCxnSpPr>
            <a:cxnSpLocks/>
          </p:cNvCxnSpPr>
          <p:nvPr/>
        </p:nvCxnSpPr>
        <p:spPr>
          <a:xfrm>
            <a:off x="2935729" y="1677617"/>
            <a:ext cx="3469" cy="743775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>
            <a:extLst>
              <a:ext uri="{FF2B5EF4-FFF2-40B4-BE49-F238E27FC236}">
                <a16:creationId xmlns:a16="http://schemas.microsoft.com/office/drawing/2014/main" id="{C41B514A-63A1-052E-2B7C-53DE1296F195}"/>
              </a:ext>
            </a:extLst>
          </p:cNvPr>
          <p:cNvSpPr/>
          <p:nvPr/>
        </p:nvSpPr>
        <p:spPr>
          <a:xfrm>
            <a:off x="2487742" y="1934886"/>
            <a:ext cx="914400" cy="914400"/>
          </a:xfrm>
          <a:prstGeom prst="arc">
            <a:avLst>
              <a:gd name="adj1" fmla="val 14329610"/>
              <a:gd name="adj2" fmla="val 16181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1919E87-4A50-978F-C781-3F47CEAB0058}"/>
              </a:ext>
            </a:extLst>
          </p:cNvPr>
          <p:cNvSpPr txBox="1"/>
          <p:nvPr/>
        </p:nvSpPr>
        <p:spPr>
          <a:xfrm>
            <a:off x="2708956" y="1677617"/>
            <a:ext cx="1575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C04B801-6110-6DD1-16F0-4DC5C0843792}"/>
              </a:ext>
            </a:extLst>
          </p:cNvPr>
          <p:cNvSpPr/>
          <p:nvPr/>
        </p:nvSpPr>
        <p:spPr>
          <a:xfrm rot="5400000">
            <a:off x="7995603" y="1531246"/>
            <a:ext cx="455538" cy="2186711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936C12F2-D62C-00E1-58DC-800D537FC4C3}"/>
              </a:ext>
            </a:extLst>
          </p:cNvPr>
          <p:cNvCxnSpPr>
            <a:cxnSpLocks/>
          </p:cNvCxnSpPr>
          <p:nvPr/>
        </p:nvCxnSpPr>
        <p:spPr>
          <a:xfrm rot="19818243" flipV="1">
            <a:off x="6972610" y="1648592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E8453E6-3154-88AB-AD0D-85388F4BE436}"/>
              </a:ext>
            </a:extLst>
          </p:cNvPr>
          <p:cNvCxnSpPr>
            <a:cxnSpLocks/>
          </p:cNvCxnSpPr>
          <p:nvPr/>
        </p:nvCxnSpPr>
        <p:spPr>
          <a:xfrm rot="19818243" flipV="1">
            <a:off x="8593907" y="80968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77B2760D-B7A1-672C-C58D-87CC8A7E25E2}"/>
              </a:ext>
            </a:extLst>
          </p:cNvPr>
          <p:cNvSpPr txBox="1"/>
          <p:nvPr/>
        </p:nvSpPr>
        <p:spPr>
          <a:xfrm>
            <a:off x="7509816" y="2852371"/>
            <a:ext cx="166124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FE652FA7-8A9B-E27C-3CC1-46538367008F}"/>
              </a:ext>
            </a:extLst>
          </p:cNvPr>
          <p:cNvCxnSpPr>
            <a:cxnSpLocks/>
          </p:cNvCxnSpPr>
          <p:nvPr/>
        </p:nvCxnSpPr>
        <p:spPr>
          <a:xfrm>
            <a:off x="8802457" y="1585194"/>
            <a:ext cx="441983" cy="781450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rc 70">
            <a:extLst>
              <a:ext uri="{FF2B5EF4-FFF2-40B4-BE49-F238E27FC236}">
                <a16:creationId xmlns:a16="http://schemas.microsoft.com/office/drawing/2014/main" id="{17578FDC-3FE0-DD40-568F-807758884EE3}"/>
              </a:ext>
            </a:extLst>
          </p:cNvPr>
          <p:cNvSpPr/>
          <p:nvPr/>
        </p:nvSpPr>
        <p:spPr>
          <a:xfrm>
            <a:off x="6666628" y="1942300"/>
            <a:ext cx="914400" cy="914400"/>
          </a:xfrm>
          <a:prstGeom prst="arc">
            <a:avLst>
              <a:gd name="adj1" fmla="val 20129072"/>
              <a:gd name="adj2" fmla="val 2159924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C232E9-3CAE-824A-816A-AFA963152FEA}"/>
              </a:ext>
            </a:extLst>
          </p:cNvPr>
          <p:cNvSpPr txBox="1"/>
          <p:nvPr/>
        </p:nvSpPr>
        <p:spPr>
          <a:xfrm>
            <a:off x="7605420" y="2122501"/>
            <a:ext cx="1575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42354809-F12A-35BF-7C4A-0FDBA7C6813A}"/>
              </a:ext>
            </a:extLst>
          </p:cNvPr>
          <p:cNvCxnSpPr>
            <a:cxnSpLocks/>
          </p:cNvCxnSpPr>
          <p:nvPr/>
        </p:nvCxnSpPr>
        <p:spPr>
          <a:xfrm flipH="1">
            <a:off x="7169148" y="1563900"/>
            <a:ext cx="1626179" cy="845212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39F23672-96A8-C6A2-C341-88069FD99996}"/>
              </a:ext>
            </a:extLst>
          </p:cNvPr>
          <p:cNvSpPr txBox="1"/>
          <p:nvPr/>
        </p:nvSpPr>
        <p:spPr>
          <a:xfrm rot="19887772">
            <a:off x="7054454" y="1785290"/>
            <a:ext cx="1723637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area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69CE02-C74E-7E0C-A3F3-0CDBD019B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85273"/>
              </p:ext>
            </p:extLst>
          </p:nvPr>
        </p:nvGraphicFramePr>
        <p:xfrm>
          <a:off x="7999794" y="1905520"/>
          <a:ext cx="5683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234" imgH="214666" progId="Equation.DSMT4">
                  <p:embed/>
                </p:oleObj>
              </mc:Choice>
              <mc:Fallback>
                <p:oleObj name="Equation" r:id="rId2" imgW="568234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9794" y="1905520"/>
                        <a:ext cx="568325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row: Right 78">
            <a:extLst>
              <a:ext uri="{FF2B5EF4-FFF2-40B4-BE49-F238E27FC236}">
                <a16:creationId xmlns:a16="http://schemas.microsoft.com/office/drawing/2014/main" id="{7157D3E2-4D83-3C15-AECE-F55EBAE56851}"/>
              </a:ext>
            </a:extLst>
          </p:cNvPr>
          <p:cNvSpPr/>
          <p:nvPr/>
        </p:nvSpPr>
        <p:spPr>
          <a:xfrm rot="3459655">
            <a:off x="2916794" y="2072048"/>
            <a:ext cx="922191" cy="448302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8028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E78DE6C-7DFC-081A-D536-CBE54461A679}"/>
              </a:ext>
            </a:extLst>
          </p:cNvPr>
          <p:cNvCxnSpPr>
            <a:cxnSpLocks/>
          </p:cNvCxnSpPr>
          <p:nvPr/>
        </p:nvCxnSpPr>
        <p:spPr>
          <a:xfrm>
            <a:off x="497436" y="1382759"/>
            <a:ext cx="790905" cy="1398363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 rot="5400000">
            <a:off x="1926302" y="1561434"/>
            <a:ext cx="455538" cy="2186711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124A14-AAC1-211A-2FCB-798F2D9AD785}"/>
              </a:ext>
            </a:extLst>
          </p:cNvPr>
          <p:cNvGrpSpPr/>
          <p:nvPr/>
        </p:nvGrpSpPr>
        <p:grpSpPr>
          <a:xfrm rot="19818243">
            <a:off x="268225" y="736482"/>
            <a:ext cx="2595527" cy="824794"/>
            <a:chOff x="2214367" y="2494229"/>
            <a:chExt cx="2595527" cy="824794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E5849D7-F984-5451-5A62-B6E87ADFE9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14367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BDE6F996-9B7E-ECAA-835B-9A1061E1F7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1082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AF6D4E8-F8ED-DBA2-3E0B-EBD89E9EE7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7556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4D86AEE-AC48-5C14-74B2-BA2A466EDC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84271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3964A9-16B6-E176-66B6-E43C12890B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514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FF2B66B-C877-A9F6-9862-8997D6098B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01860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EED29D1-6D65-D5F8-44A9-5D86C11252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58334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FB4A8A4-8F74-53C2-A512-60FBCE2BD6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15049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F97B451-9662-E511-18BA-69CA5BA41B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9670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42AFCC-18D0-C215-C92C-BFBE1DDA65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420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CC6B7BD-6F3C-AA35-0668-F76D589A1B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09894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151B7B8-176D-C14A-B41A-50E5E98046C5}"/>
              </a:ext>
            </a:extLst>
          </p:cNvPr>
          <p:cNvSpPr txBox="1"/>
          <p:nvPr/>
        </p:nvSpPr>
        <p:spPr>
          <a:xfrm>
            <a:off x="1440515" y="2882559"/>
            <a:ext cx="166124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B2DDB331-A878-869E-8B00-FFFDC5826F3E}"/>
              </a:ext>
            </a:extLst>
          </p:cNvPr>
          <p:cNvSpPr/>
          <p:nvPr/>
        </p:nvSpPr>
        <p:spPr>
          <a:xfrm rot="5400000">
            <a:off x="2660668" y="4482898"/>
            <a:ext cx="922191" cy="448302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A993259-D9E8-41FA-69AC-0A30B6ADEE5A}"/>
              </a:ext>
            </a:extLst>
          </p:cNvPr>
          <p:cNvSpPr/>
          <p:nvPr/>
        </p:nvSpPr>
        <p:spPr>
          <a:xfrm rot="5400000">
            <a:off x="6070392" y="1091174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446D022-668A-F617-B4E2-E98D635FE2DA}"/>
              </a:ext>
            </a:extLst>
          </p:cNvPr>
          <p:cNvCxnSpPr>
            <a:cxnSpLocks/>
          </p:cNvCxnSpPr>
          <p:nvPr/>
        </p:nvCxnSpPr>
        <p:spPr>
          <a:xfrm flipH="1" flipV="1">
            <a:off x="4547548" y="1261866"/>
            <a:ext cx="380163" cy="55137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FBBAB79-EF9F-5D29-1AC3-4D19F0B61AA2}"/>
              </a:ext>
            </a:extLst>
          </p:cNvPr>
          <p:cNvCxnSpPr/>
          <p:nvPr/>
        </p:nvCxnSpPr>
        <p:spPr>
          <a:xfrm>
            <a:off x="6014232" y="1307608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52BE446-3A22-FD54-320A-CBA3C7FBA61D}"/>
              </a:ext>
            </a:extLst>
          </p:cNvPr>
          <p:cNvCxnSpPr>
            <a:cxnSpLocks/>
          </p:cNvCxnSpPr>
          <p:nvPr/>
        </p:nvCxnSpPr>
        <p:spPr>
          <a:xfrm rot="5400000" flipV="1">
            <a:off x="5844224" y="1487614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942AD7B-EA27-E1DE-CDCA-F9C832BC113B}"/>
              </a:ext>
            </a:extLst>
          </p:cNvPr>
          <p:cNvSpPr txBox="1"/>
          <p:nvPr/>
        </p:nvSpPr>
        <p:spPr>
          <a:xfrm>
            <a:off x="6617060" y="1032509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EE66EF2-079C-83F8-7052-5101665C44A7}"/>
              </a:ext>
            </a:extLst>
          </p:cNvPr>
          <p:cNvSpPr txBox="1"/>
          <p:nvPr/>
        </p:nvSpPr>
        <p:spPr>
          <a:xfrm>
            <a:off x="6226347" y="1583044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EBD61DF-431A-0882-B921-12AFE8AC1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17807"/>
              </p:ext>
            </p:extLst>
          </p:nvPr>
        </p:nvGraphicFramePr>
        <p:xfrm>
          <a:off x="4324177" y="1921739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93480" progId="Equation.DSMT4">
                  <p:embed/>
                </p:oleObj>
              </mc:Choice>
              <mc:Fallback>
                <p:oleObj name="Equation" r:id="rId2" imgW="17143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177" y="1921739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D5FBED5-78B8-BFE0-635D-0EBE6668469C}"/>
              </a:ext>
            </a:extLst>
          </p:cNvPr>
          <p:cNvCxnSpPr>
            <a:cxnSpLocks/>
          </p:cNvCxnSpPr>
          <p:nvPr/>
        </p:nvCxnSpPr>
        <p:spPr>
          <a:xfrm>
            <a:off x="2234861" y="734369"/>
            <a:ext cx="940278" cy="1662463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20473ED-2159-8B96-EF84-9CCED02B78A0}"/>
              </a:ext>
            </a:extLst>
          </p:cNvPr>
          <p:cNvCxnSpPr>
            <a:cxnSpLocks/>
          </p:cNvCxnSpPr>
          <p:nvPr/>
        </p:nvCxnSpPr>
        <p:spPr>
          <a:xfrm>
            <a:off x="1138979" y="941498"/>
            <a:ext cx="841710" cy="148819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E7994BF0-AA9B-EEE2-29AD-3C9D35019E57}"/>
              </a:ext>
            </a:extLst>
          </p:cNvPr>
          <p:cNvCxnSpPr>
            <a:cxnSpLocks/>
          </p:cNvCxnSpPr>
          <p:nvPr/>
        </p:nvCxnSpPr>
        <p:spPr>
          <a:xfrm>
            <a:off x="1980689" y="1707805"/>
            <a:ext cx="3469" cy="743775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>
            <a:extLst>
              <a:ext uri="{FF2B5EF4-FFF2-40B4-BE49-F238E27FC236}">
                <a16:creationId xmlns:a16="http://schemas.microsoft.com/office/drawing/2014/main" id="{C41B514A-63A1-052E-2B7C-53DE1296F195}"/>
              </a:ext>
            </a:extLst>
          </p:cNvPr>
          <p:cNvSpPr/>
          <p:nvPr/>
        </p:nvSpPr>
        <p:spPr>
          <a:xfrm>
            <a:off x="1532702" y="1965074"/>
            <a:ext cx="914400" cy="914400"/>
          </a:xfrm>
          <a:prstGeom prst="arc">
            <a:avLst>
              <a:gd name="adj1" fmla="val 14329610"/>
              <a:gd name="adj2" fmla="val 16181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1919E87-4A50-978F-C781-3F47CEAB0058}"/>
              </a:ext>
            </a:extLst>
          </p:cNvPr>
          <p:cNvSpPr txBox="1"/>
          <p:nvPr/>
        </p:nvSpPr>
        <p:spPr>
          <a:xfrm>
            <a:off x="1753916" y="1707805"/>
            <a:ext cx="1575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DA2B8C2-9A27-F112-FA71-08E0B6503A97}"/>
              </a:ext>
            </a:extLst>
          </p:cNvPr>
          <p:cNvSpPr txBox="1"/>
          <p:nvPr/>
        </p:nvSpPr>
        <p:spPr>
          <a:xfrm rot="19681484">
            <a:off x="656993" y="526854"/>
            <a:ext cx="11771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879120-7BBB-0A23-C9A3-30454A73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79470"/>
              </p:ext>
            </p:extLst>
          </p:nvPr>
        </p:nvGraphicFramePr>
        <p:xfrm>
          <a:off x="6617060" y="1921739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7060" y="1921739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3C12B12-FAA7-CBB0-F7FC-9C4ADA827FD5}"/>
              </a:ext>
            </a:extLst>
          </p:cNvPr>
          <p:cNvCxnSpPr>
            <a:cxnSpLocks/>
          </p:cNvCxnSpPr>
          <p:nvPr/>
        </p:nvCxnSpPr>
        <p:spPr>
          <a:xfrm flipH="1">
            <a:off x="7420796" y="1344414"/>
            <a:ext cx="380163" cy="55137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964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A46E7C6-F52D-3BAF-F527-ABD390E74B60}"/>
              </a:ext>
            </a:extLst>
          </p:cNvPr>
          <p:cNvSpPr/>
          <p:nvPr/>
        </p:nvSpPr>
        <p:spPr>
          <a:xfrm>
            <a:off x="1872809" y="898914"/>
            <a:ext cx="7447225" cy="3110754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C29FA58-9020-EE3C-24EF-808424F5C29B}"/>
              </a:ext>
            </a:extLst>
          </p:cNvPr>
          <p:cNvSpPr/>
          <p:nvPr/>
        </p:nvSpPr>
        <p:spPr>
          <a:xfrm>
            <a:off x="5561997" y="24049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3EA2E9C-1D6A-7358-D4C5-06D00BF10AD3}"/>
              </a:ext>
            </a:extLst>
          </p:cNvPr>
          <p:cNvCxnSpPr>
            <a:cxnSpLocks/>
          </p:cNvCxnSpPr>
          <p:nvPr/>
        </p:nvCxnSpPr>
        <p:spPr>
          <a:xfrm flipH="1">
            <a:off x="5772651" y="251031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9A9B41-07D9-BAA5-0F44-94AC1E861702}"/>
              </a:ext>
            </a:extLst>
          </p:cNvPr>
          <p:cNvSpPr txBox="1"/>
          <p:nvPr/>
        </p:nvSpPr>
        <p:spPr>
          <a:xfrm>
            <a:off x="5048500" y="2650293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C79BDB-D69A-ABF9-47F9-1D3383953818}"/>
              </a:ext>
            </a:extLst>
          </p:cNvPr>
          <p:cNvSpPr txBox="1"/>
          <p:nvPr/>
        </p:nvSpPr>
        <p:spPr>
          <a:xfrm>
            <a:off x="5254775" y="1486328"/>
            <a:ext cx="89431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785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C29FA58-9020-EE3C-24EF-808424F5C29B}"/>
              </a:ext>
            </a:extLst>
          </p:cNvPr>
          <p:cNvSpPr/>
          <p:nvPr/>
        </p:nvSpPr>
        <p:spPr>
          <a:xfrm>
            <a:off x="5561997" y="24049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3EA2E9C-1D6A-7358-D4C5-06D00BF10AD3}"/>
              </a:ext>
            </a:extLst>
          </p:cNvPr>
          <p:cNvCxnSpPr>
            <a:cxnSpLocks/>
          </p:cNvCxnSpPr>
          <p:nvPr/>
        </p:nvCxnSpPr>
        <p:spPr>
          <a:xfrm flipH="1">
            <a:off x="5772651" y="251031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9A9B41-07D9-BAA5-0F44-94AC1E861702}"/>
              </a:ext>
            </a:extLst>
          </p:cNvPr>
          <p:cNvSpPr txBox="1"/>
          <p:nvPr/>
        </p:nvSpPr>
        <p:spPr>
          <a:xfrm>
            <a:off x="5048500" y="2650293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3101A6E6-CC1E-D1D5-AA48-840AA1C78837}"/>
              </a:ext>
            </a:extLst>
          </p:cNvPr>
          <p:cNvSpPr/>
          <p:nvPr/>
        </p:nvSpPr>
        <p:spPr>
          <a:xfrm>
            <a:off x="9484573" y="360394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529C265-40FB-5D11-E4B0-013E85A550C6}"/>
              </a:ext>
            </a:extLst>
          </p:cNvPr>
          <p:cNvSpPr/>
          <p:nvPr/>
        </p:nvSpPr>
        <p:spPr>
          <a:xfrm>
            <a:off x="1540471" y="361809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B45277B-58AD-56A7-FB14-D13275782AAA}"/>
              </a:ext>
            </a:extLst>
          </p:cNvPr>
          <p:cNvCxnSpPr>
            <a:cxnSpLocks/>
          </p:cNvCxnSpPr>
          <p:nvPr/>
        </p:nvCxnSpPr>
        <p:spPr>
          <a:xfrm flipV="1">
            <a:off x="9589900" y="3804089"/>
            <a:ext cx="0" cy="545229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7E0B51-04CF-115F-DA4D-7AB9DDCC7E52}"/>
              </a:ext>
            </a:extLst>
          </p:cNvPr>
          <p:cNvCxnSpPr>
            <a:cxnSpLocks/>
          </p:cNvCxnSpPr>
          <p:nvPr/>
        </p:nvCxnSpPr>
        <p:spPr>
          <a:xfrm>
            <a:off x="1641219" y="3072861"/>
            <a:ext cx="0" cy="545229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4809517-0932-0351-171F-C9436D2439EC}"/>
              </a:ext>
            </a:extLst>
          </p:cNvPr>
          <p:cNvSpPr txBox="1"/>
          <p:nvPr/>
        </p:nvSpPr>
        <p:spPr>
          <a:xfrm>
            <a:off x="6061078" y="4407661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1246BEE-76E4-5D45-B7AD-14485F119ACE}"/>
              </a:ext>
            </a:extLst>
          </p:cNvPr>
          <p:cNvCxnSpPr>
            <a:cxnSpLocks/>
          </p:cNvCxnSpPr>
          <p:nvPr/>
        </p:nvCxnSpPr>
        <p:spPr>
          <a:xfrm flipH="1">
            <a:off x="5041253" y="4749318"/>
            <a:ext cx="2484750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5334620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333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277882" y="2667699"/>
            <a:ext cx="18611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BB662D3-3AC8-BDA6-8E65-BC63F630BEAF}"/>
              </a:ext>
            </a:extLst>
          </p:cNvPr>
          <p:cNvSpPr/>
          <p:nvPr/>
        </p:nvSpPr>
        <p:spPr>
          <a:xfrm>
            <a:off x="3456000" y="2451600"/>
            <a:ext cx="2869200" cy="680400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69200" h="680400">
                <a:moveTo>
                  <a:pt x="0" y="680400"/>
                </a:moveTo>
                <a:cubicBezTo>
                  <a:pt x="186000" y="385200"/>
                  <a:pt x="-261600" y="21600"/>
                  <a:pt x="286920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5480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7227019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0D2BD92-A875-A0F8-D78C-14BEC2AD731F}"/>
              </a:ext>
            </a:extLst>
          </p:cNvPr>
          <p:cNvGrpSpPr/>
          <p:nvPr/>
        </p:nvGrpSpPr>
        <p:grpSpPr>
          <a:xfrm rot="10800000">
            <a:off x="5378527" y="4598891"/>
            <a:ext cx="727434" cy="536645"/>
            <a:chOff x="718750" y="1090708"/>
            <a:chExt cx="727434" cy="53664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89B1CC7-0E08-6D12-9A0D-C5D0774A29DF}"/>
                </a:ext>
              </a:extLst>
            </p:cNvPr>
            <p:cNvSpPr/>
            <p:nvPr/>
          </p:nvSpPr>
          <p:spPr>
            <a:xfrm>
              <a:off x="718750" y="1090708"/>
              <a:ext cx="727434" cy="536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53437B-3308-6377-A972-966462F5484B}"/>
                </a:ext>
              </a:extLst>
            </p:cNvPr>
            <p:cNvCxnSpPr/>
            <p:nvPr/>
          </p:nvCxnSpPr>
          <p:spPr>
            <a:xfrm>
              <a:off x="724104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C5BD477-900A-CAFF-5803-FB6A4CDD387C}"/>
                </a:ext>
              </a:extLst>
            </p:cNvPr>
            <p:cNvCxnSpPr/>
            <p:nvPr/>
          </p:nvCxnSpPr>
          <p:spPr>
            <a:xfrm>
              <a:off x="921472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FEB13EA-9E15-4AB1-DB1F-E48ED1F38920}"/>
                </a:ext>
              </a:extLst>
            </p:cNvPr>
            <p:cNvCxnSpPr/>
            <p:nvPr/>
          </p:nvCxnSpPr>
          <p:spPr>
            <a:xfrm>
              <a:off x="1128469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D53453D-17A9-FAC1-9FF2-CE77CF0D4887}"/>
                </a:ext>
              </a:extLst>
            </p:cNvPr>
            <p:cNvCxnSpPr/>
            <p:nvPr/>
          </p:nvCxnSpPr>
          <p:spPr>
            <a:xfrm>
              <a:off x="1333058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CA5E588-5FB8-69A5-8C62-2378C545594C}"/>
                </a:ext>
              </a:extLst>
            </p:cNvPr>
            <p:cNvCxnSpPr>
              <a:cxnSpLocks/>
            </p:cNvCxnSpPr>
            <p:nvPr/>
          </p:nvCxnSpPr>
          <p:spPr>
            <a:xfrm>
              <a:off x="825195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4703F9D-416A-6A12-B0BA-89DD3AA5ED92}"/>
                </a:ext>
              </a:extLst>
            </p:cNvPr>
            <p:cNvCxnSpPr>
              <a:cxnSpLocks/>
            </p:cNvCxnSpPr>
            <p:nvPr/>
          </p:nvCxnSpPr>
          <p:spPr>
            <a:xfrm>
              <a:off x="1020157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F5A4872-08D4-DA6B-CC93-71BAEC6F2F66}"/>
                </a:ext>
              </a:extLst>
            </p:cNvPr>
            <p:cNvCxnSpPr>
              <a:cxnSpLocks/>
            </p:cNvCxnSpPr>
            <p:nvPr/>
          </p:nvCxnSpPr>
          <p:spPr>
            <a:xfrm>
              <a:off x="1236781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E2DA02B-A5F8-CB3F-FE3C-0ACBF38AB022}"/>
                </a:ext>
              </a:extLst>
            </p:cNvPr>
            <p:cNvCxnSpPr>
              <a:cxnSpLocks/>
            </p:cNvCxnSpPr>
            <p:nvPr/>
          </p:nvCxnSpPr>
          <p:spPr>
            <a:xfrm>
              <a:off x="1446184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Arrow: Right 62">
            <a:extLst>
              <a:ext uri="{FF2B5EF4-FFF2-40B4-BE49-F238E27FC236}">
                <a16:creationId xmlns:a16="http://schemas.microsoft.com/office/drawing/2014/main" id="{E2980063-861D-0690-8851-8F6A01EBD05F}"/>
              </a:ext>
            </a:extLst>
          </p:cNvPr>
          <p:cNvSpPr/>
          <p:nvPr/>
        </p:nvSpPr>
        <p:spPr>
          <a:xfrm>
            <a:off x="5156403" y="2423837"/>
            <a:ext cx="869430" cy="514489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5199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1338607" y="1778403"/>
            <a:ext cx="5620194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1381027" y="4116403"/>
            <a:ext cx="503982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>
            <a:off x="1891799" y="1897602"/>
            <a:ext cx="186119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BB662D3-3AC8-BDA6-8E65-BC63F630BEAF}"/>
              </a:ext>
            </a:extLst>
          </p:cNvPr>
          <p:cNvSpPr/>
          <p:nvPr/>
        </p:nvSpPr>
        <p:spPr>
          <a:xfrm>
            <a:off x="3456000" y="2451600"/>
            <a:ext cx="2869200" cy="680400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69200" h="680400">
                <a:moveTo>
                  <a:pt x="0" y="680400"/>
                </a:moveTo>
                <a:cubicBezTo>
                  <a:pt x="186000" y="385200"/>
                  <a:pt x="-261600" y="21600"/>
                  <a:pt x="286920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26C0348-E34E-70F6-53A2-9D7768A47EC1}"/>
              </a:ext>
            </a:extLst>
          </p:cNvPr>
          <p:cNvSpPr/>
          <p:nvPr/>
        </p:nvSpPr>
        <p:spPr>
          <a:xfrm>
            <a:off x="2761891" y="3123574"/>
            <a:ext cx="703784" cy="978687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3784" h="978687">
                <a:moveTo>
                  <a:pt x="0" y="978687"/>
                </a:moveTo>
                <a:cubicBezTo>
                  <a:pt x="454664" y="480811"/>
                  <a:pt x="485866" y="450520"/>
                  <a:pt x="703784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FFCAD9-E461-A991-4448-5C359B925983}"/>
              </a:ext>
            </a:extLst>
          </p:cNvPr>
          <p:cNvSpPr txBox="1"/>
          <p:nvPr/>
        </p:nvSpPr>
        <p:spPr>
          <a:xfrm>
            <a:off x="1798244" y="4150056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BD7BD3-CAC5-C4B8-61FA-86BCF848E395}"/>
              </a:ext>
            </a:extLst>
          </p:cNvPr>
          <p:cNvCxnSpPr>
            <a:cxnSpLocks/>
          </p:cNvCxnSpPr>
          <p:nvPr/>
        </p:nvCxnSpPr>
        <p:spPr>
          <a:xfrm flipV="1">
            <a:off x="2761891" y="4009273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5127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215</Words>
  <Application>Microsoft Office PowerPoint</Application>
  <PresentationFormat>Widescreen</PresentationFormat>
  <Paragraphs>12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8</cp:revision>
  <dcterms:created xsi:type="dcterms:W3CDTF">2024-10-20T18:01:51Z</dcterms:created>
  <dcterms:modified xsi:type="dcterms:W3CDTF">2024-10-25T18:56:37Z</dcterms:modified>
</cp:coreProperties>
</file>